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717" w:rsidRDefault="003C3717" w:rsidP="00003AF5"/>
    <w:p w:rsidR="005D089F" w:rsidRDefault="005D089F" w:rsidP="005D089F">
      <w:pPr>
        <w:jc w:val="center"/>
        <w:rPr>
          <w:b/>
          <w:sz w:val="60"/>
          <w:szCs w:val="60"/>
        </w:rPr>
      </w:pPr>
      <w:r w:rsidRPr="005D089F">
        <w:rPr>
          <w:b/>
          <w:sz w:val="60"/>
          <w:szCs w:val="60"/>
        </w:rPr>
        <w:t>UNIT 2 TARGETS</w:t>
      </w:r>
    </w:p>
    <w:p w:rsidR="005D089F" w:rsidRPr="005D089F" w:rsidRDefault="005D089F" w:rsidP="005D089F">
      <w:pPr>
        <w:jc w:val="center"/>
        <w:rPr>
          <w:b/>
          <w:sz w:val="24"/>
          <w:szCs w:val="24"/>
        </w:rPr>
      </w:pPr>
    </w:p>
    <w:p w:rsidR="005D089F" w:rsidRPr="005D089F" w:rsidRDefault="005D089F" w:rsidP="005D089F">
      <w:pPr>
        <w:pStyle w:val="ListParagraph"/>
        <w:numPr>
          <w:ilvl w:val="0"/>
          <w:numId w:val="26"/>
        </w:numPr>
        <w:ind w:left="641" w:hanging="357"/>
        <w:rPr>
          <w:b/>
          <w:sz w:val="44"/>
          <w:szCs w:val="44"/>
        </w:rPr>
      </w:pPr>
      <w:r w:rsidRPr="005D089F">
        <w:rPr>
          <w:sz w:val="44"/>
          <w:szCs w:val="44"/>
        </w:rPr>
        <w:t>Demonstrate an understanding of the SI &amp; Imperial system by describing relationships for length, area, volume, etc.</w:t>
      </w:r>
    </w:p>
    <w:p w:rsidR="005D089F" w:rsidRPr="005D089F" w:rsidRDefault="005D089F" w:rsidP="005D089F">
      <w:pPr>
        <w:pStyle w:val="ListParagraph"/>
        <w:numPr>
          <w:ilvl w:val="0"/>
          <w:numId w:val="26"/>
        </w:numPr>
        <w:ind w:left="641" w:hanging="357"/>
        <w:rPr>
          <w:b/>
          <w:sz w:val="44"/>
          <w:szCs w:val="44"/>
        </w:rPr>
      </w:pPr>
      <w:r w:rsidRPr="005D089F">
        <w:rPr>
          <w:sz w:val="44"/>
          <w:szCs w:val="44"/>
        </w:rPr>
        <w:t>Apply strategies to convert SI units to Imperial units and Imperial units to SI units.</w:t>
      </w:r>
    </w:p>
    <w:p w:rsidR="005D089F" w:rsidRPr="005D089F" w:rsidRDefault="001C2452" w:rsidP="005D089F">
      <w:pPr>
        <w:pStyle w:val="ListParagraph"/>
        <w:numPr>
          <w:ilvl w:val="0"/>
          <w:numId w:val="26"/>
        </w:numPr>
        <w:ind w:left="641" w:hanging="357"/>
        <w:rPr>
          <w:b/>
          <w:sz w:val="44"/>
          <w:szCs w:val="44"/>
        </w:rPr>
      </w:pPr>
      <w:r>
        <w:rPr>
          <w:sz w:val="44"/>
          <w:szCs w:val="44"/>
        </w:rPr>
        <w:t xml:space="preserve">Solve problems </w:t>
      </w:r>
      <w:r w:rsidR="005D089F" w:rsidRPr="005D089F">
        <w:rPr>
          <w:sz w:val="44"/>
          <w:szCs w:val="44"/>
        </w:rPr>
        <w:t>(and verify solutions) that involve both SI and Imperial area measurements of regular, composite and irregular 2-D shapes and 3-D objects.</w:t>
      </w:r>
    </w:p>
    <w:p w:rsidR="00945E52" w:rsidRPr="005D089F" w:rsidRDefault="00EF193C" w:rsidP="005D089F">
      <w:pPr>
        <w:pStyle w:val="ListParagraph"/>
        <w:numPr>
          <w:ilvl w:val="0"/>
          <w:numId w:val="26"/>
        </w:numPr>
        <w:ind w:left="641" w:hanging="357"/>
        <w:rPr>
          <w:b/>
          <w:sz w:val="60"/>
          <w:szCs w:val="60"/>
        </w:rPr>
      </w:pPr>
      <w:r>
        <w:rPr>
          <w:noProof/>
          <w:sz w:val="44"/>
          <w:szCs w:val="44"/>
          <w:lang w:val="en-CA" w:eastAsia="en-CA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611880</wp:posOffset>
                </wp:positionH>
                <wp:positionV relativeFrom="paragraph">
                  <wp:posOffset>-6903720</wp:posOffset>
                </wp:positionV>
                <wp:extent cx="3982085" cy="2857500"/>
                <wp:effectExtent l="0" t="0" r="0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C7522" w:rsidRPr="00BC7522" w:rsidRDefault="00BC7522" w:rsidP="001C2452">
                            <w:pPr>
                              <w:jc w:val="center"/>
                              <w:rPr>
                                <w:sz w:val="2"/>
                                <w:szCs w:val="2"/>
                                <w:lang w:val="en-CA"/>
                              </w:rPr>
                            </w:pPr>
                            <w:r w:rsidRPr="00BC7522">
                              <w:rPr>
                                <w:noProof/>
                                <w:sz w:val="2"/>
                                <w:szCs w:val="2"/>
                                <w:lang w:val="en-CA" w:eastAsia="en-CA"/>
                              </w:rPr>
                              <w:drawing>
                                <wp:inline distT="0" distB="0" distL="0" distR="0" wp14:anchorId="6AB10012" wp14:editId="235C9692">
                                  <wp:extent cx="3609975" cy="2818852"/>
                                  <wp:effectExtent l="0" t="0" r="0" b="635"/>
                                  <wp:docPr id="208" name="Picture 2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6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11789" cy="282026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7" o:spid="_x0000_s1026" type="#_x0000_t202" style="position:absolute;left:0;text-align:left;margin-left:284.4pt;margin-top:-543.6pt;width:313.55pt;height:225pt;z-index:25164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" filled="f" stroked="f" strokeweight=".5pt">
                <v:textbox inset="0,0,0,0">
                  <w:txbxContent>
                    <w:p w:rsidR="00BC7522" w:rsidRPr="00BC7522" w:rsidRDefault="00BC7522" w:rsidP="001C2452">
                      <w:pPr>
                        <w:jc w:val="center"/>
                        <w:rPr>
                          <w:sz w:val="2"/>
                          <w:szCs w:val="2"/>
                          <w:lang w:val="en-CA"/>
                        </w:rPr>
                      </w:pPr>
                      <w:r w:rsidRPr="00BC7522">
                        <w:rPr>
                          <w:noProof/>
                          <w:sz w:val="2"/>
                          <w:szCs w:val="2"/>
                          <w:lang w:val="en-CA" w:eastAsia="en-CA"/>
                        </w:rPr>
                        <w:drawing>
                          <wp:inline distT="0" distB="0" distL="0" distR="0" wp14:anchorId="6AB10012" wp14:editId="235C9692">
                            <wp:extent cx="3609975" cy="2818852"/>
                            <wp:effectExtent l="0" t="0" r="0" b="635"/>
                            <wp:docPr id="208" name="Picture 2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6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11789" cy="282026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D089F" w:rsidRPr="005D089F">
        <w:rPr>
          <w:sz w:val="44"/>
          <w:szCs w:val="44"/>
        </w:rPr>
        <w:t>Demonstrate an understanding of the Imperial System by describing relationships for volume and capacity between American and British imperial units for capacity.</w:t>
      </w:r>
      <w:r w:rsidR="00F84C48" w:rsidRPr="005D089F">
        <w:rPr>
          <w:b/>
        </w:rPr>
        <w:br w:type="column"/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EF193C" w:rsidP="00945E52">
      <w:pPr>
        <w:jc w:val="center"/>
        <w:rPr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1913FE2E" wp14:editId="2F0AEB4D">
                <wp:simplePos x="0" y="0"/>
                <wp:positionH relativeFrom="column">
                  <wp:posOffset>-274320</wp:posOffset>
                </wp:positionH>
                <wp:positionV relativeFrom="paragraph">
                  <wp:posOffset>154305</wp:posOffset>
                </wp:positionV>
                <wp:extent cx="3982085" cy="1809750"/>
                <wp:effectExtent l="0" t="0" r="0" b="0"/>
                <wp:wrapNone/>
                <wp:docPr id="76" name="Text Box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4A05" w:rsidRPr="00A44A05" w:rsidRDefault="002F5C3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893215">
                              <w:t xml:space="preserve">ex. Convert </w:t>
                            </w:r>
                            <w:r w:rsidR="009756A8">
                              <w:t>3.5 miles to the nearest metre</w:t>
                            </w:r>
                            <w:r w:rsidRPr="00893215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6" o:spid="_x0000_s1027" type="#_x0000_t202" style="position:absolute;left:0;text-align:left;margin-left:-21.6pt;margin-top:12.15pt;width:313.55pt;height:142.5pt;z-index:25164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" filled="f" stroked="f" strokeweight=".5pt">
                <v:textbox>
                  <w:txbxContent>
                    <w:p w:rsidR="00A44A05" w:rsidRPr="00A44A05" w:rsidRDefault="002F5C3A">
                      <w:pPr>
                        <w:rPr>
                          <w:sz w:val="40"/>
                          <w:szCs w:val="40"/>
                        </w:rPr>
                      </w:pPr>
                      <w:r w:rsidRPr="00893215">
                        <w:t xml:space="preserve">ex. Convert </w:t>
                      </w:r>
                      <w:r w:rsidR="009756A8">
                        <w:t>3.5 miles to the nearest metre</w:t>
                      </w:r>
                      <w:r w:rsidRPr="0089321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A44A05">
        <w:rPr>
          <w:b/>
          <w:noProof/>
          <w:sz w:val="30"/>
          <w:szCs w:val="30"/>
          <w:lang w:val="en-CA" w:eastAsia="en-CA"/>
        </w:rPr>
        <mc:AlternateContent>
          <mc:Choice Requires="wpg">
            <w:drawing>
              <wp:anchor distT="0" distB="0" distL="114300" distR="114300" simplePos="0" relativeHeight="251636736" behindDoc="0" locked="0" layoutInCell="1" allowOverlap="1" wp14:anchorId="142C08E5" wp14:editId="785DF2E2">
                <wp:simplePos x="0" y="0"/>
                <wp:positionH relativeFrom="column">
                  <wp:posOffset>-274320</wp:posOffset>
                </wp:positionH>
                <wp:positionV relativeFrom="paragraph">
                  <wp:posOffset>154305</wp:posOffset>
                </wp:positionV>
                <wp:extent cx="3982085" cy="5429250"/>
                <wp:effectExtent l="0" t="0" r="18415" b="1905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82085" cy="5429250"/>
                          <a:chOff x="0" y="0"/>
                          <a:chExt cx="3982085" cy="5372100"/>
                        </a:xfrm>
                      </wpg:grpSpPr>
                      <wps:wsp>
                        <wps:cNvPr id="60" name="Line 798"/>
                        <wps:cNvCnPr>
                          <a:cxnSpLocks noChangeShapeType="1"/>
                        </wps:cNvCnPr>
                        <wps:spPr bwMode="auto">
                          <a:xfrm>
                            <a:off x="0" y="360045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799"/>
                        <wps:cNvCnPr>
                          <a:cxnSpLocks noChangeShapeType="1"/>
                        </wps:cNvCnPr>
                        <wps:spPr bwMode="auto">
                          <a:xfrm>
                            <a:off x="0" y="537210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797"/>
                        <wps:cNvCnPr>
                          <a:cxnSpLocks noChangeShapeType="1"/>
                        </wps:cNvCnPr>
                        <wps:spPr bwMode="auto">
                          <a:xfrm>
                            <a:off x="0" y="180975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797"/>
                        <wps:cNvCnPr>
                          <a:cxnSpLocks noChangeShapeType="1"/>
                        </wps:cNvCnPr>
                        <wps:spPr bwMode="auto">
                          <a:xfrm>
                            <a:off x="0" y="0"/>
                            <a:ext cx="39820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9" o:spid="_x0000_s1026" style="position:absolute;margin-left:-21.6pt;margin-top:12.15pt;width:313.55pt;height:427.5pt;z-index:251636736;mso-width-relative:margin;mso-height-relative:margin" coordsize="39820,537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">
                <v:line id="Line 798" o:spid="_x0000_s1027" style="position:absolute;visibility:visible;mso-wrap-style:square" from="0,36004" to="39820,360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5n3pMAAAADbAAAADwAAAGRycy9kb3ducmV2LnhtbERPTWvCQBC9F/wPywje6kYPoqmrlILg&#10;wSrV0vOQHZPU7Gzc3cb4751DwePjfS/XvWtURyHWng1Mxhko4sLbmksD36fN6xxUTMgWG89k4E4R&#10;1qvByxJz62/8Rd0xlUpCOOZooEqpzbWORUUO49i3xMKdfXCYBIZS24A3CXeNnmbZTDusWRoqbOmj&#10;ouJy/HPSW5S7cP35vfTb8+duc+VusT8djBkN+/c3UIn69BT/u7fWwEzWyxf5AXr1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+Z96TAAAAA2wAAAA8AAAAAAAAAAAAAAAAA&#10;oQIAAGRycy9kb3ducmV2LnhtbFBLBQYAAAAABAAEAPkAAACOAwAAAAA=&#10;">
                  <v:stroke dashstyle="dash"/>
                </v:line>
                <v:line id="Line 799" o:spid="_x0000_s1028" style="position:absolute;visibility:visible;mso-wrap-style:square" from="0,53721" to="39820,53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VSP8IAAADbAAAADwAAAGRycy9kb3ducmV2LnhtbESPzYrCMBSF98K8Q7gDs9PUWYh2jCKC&#10;4MJRtOL60lzbjs1NTTK1vr0RBJeH8/NxpvPO1KIl5yvLCoaDBARxbnXFhYJjtuqPQfiArLG2TAru&#10;5GE+++hNMdX2xntqD6EQcYR9igrKEJpUSp+XZNAPbEMcvbN1BkOUrpDa4S2Om1p+J8lIGqw4Ekps&#10;aFlSfjn8m8jNi427nv4u3fr8u1lduZ1ss51SX5/d4gdEoC68w6/2WisYDeH5Jf4AO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NVSP8IAAADbAAAADwAAAAAAAAAAAAAA&#10;AAChAgAAZHJzL2Rvd25yZXYueG1sUEsFBgAAAAAEAAQA+QAAAJADAAAAAA==&#10;">
                  <v:stroke dashstyle="dash"/>
                </v:line>
                <v:line id="Line 797" o:spid="_x0000_s1029" style="position:absolute;visibility:visible;mso-wrap-style:square" from="0,18097" to="39820,18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fMSMIAAADbAAAADwAAAGRycy9kb3ducmV2LnhtbESPzYrCMBSF98K8Q7gD7jQdF6Ido4gg&#10;uNARrbi+NNe2Y3NTk0ztvL0RBJeH8/NxZovO1KIl5yvLCr6GCQji3OqKCwWnbD2YgPABWWNtmRT8&#10;k4fF/KM3w1TbOx+oPYZCxBH2KSooQ2hSKX1ekkE/tA1x9C7WGQxRukJqh/c4bmo5SpKxNFhxJJTY&#10;0Kqk/Hr8M5GbF1t3O/9eu81lt13fuJ3+ZHul+p/d8htEoC68w6/2RisYj+D5Jf4AO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AfMSMIAAADbAAAADwAAAAAAAAAAAAAA&#10;AAChAgAAZHJzL2Rvd25yZXYueG1sUEsFBgAAAAAEAAQA+QAAAJADAAAAAA==&#10;">
                  <v:stroke dashstyle="dash"/>
                </v:line>
                <v:line id="Line 797" o:spid="_x0000_s1030" style="position:absolute;visibility:visible;mso-wrap-style:square" from="0,0" to="3982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tp08QAAADbAAAADwAAAGRycy9kb3ducmV2LnhtbESPX2vCMBTF34V9h3AHe9N0E4qrRhkD&#10;wYduwzr2fGmubbW5qUlsu2+/CMIeD+fPj7PajKYVPTnfWFbwPEtAEJdWN1wp+D5spwsQPiBrbC2T&#10;gl/ysFk/TFaYaTvwnvoiVCKOsM9QQR1Cl0npy5oM+pntiKN3tM5giNJVUjsc4rhp5UuSpNJgw5FQ&#10;Y0fvNZXn4moit6xyd/k5ncfd8SPfXrh//Tx8KfX0OL4tQQQaw3/43t5pBekcbl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S2nTxAAAANsAAAAPAAAAAAAAAAAA&#10;AAAAAKECAABkcnMvZG93bnJldi54bWxQSwUGAAAAAAQABAD5AAAAkgMAAAAA&#10;">
                  <v:stroke dashstyle="dash"/>
                </v:line>
              </v:group>
            </w:pict>
          </mc:Fallback>
        </mc:AlternateContent>
      </w: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945E52" w:rsidP="00945E52">
      <w:pPr>
        <w:jc w:val="center"/>
        <w:rPr>
          <w:sz w:val="30"/>
          <w:szCs w:val="30"/>
        </w:rPr>
      </w:pPr>
    </w:p>
    <w:p w:rsidR="00945E52" w:rsidRPr="005D4C23" w:rsidRDefault="00EF193C" w:rsidP="002135FC">
      <w:pPr>
        <w:jc w:val="center"/>
        <w:rPr>
          <w:sz w:val="90"/>
          <w:szCs w:val="90"/>
        </w:rPr>
      </w:pPr>
      <w:r>
        <w:rPr>
          <w:noProof/>
          <w:sz w:val="90"/>
          <w:szCs w:val="90"/>
          <w:lang w:val="en-CA" w:eastAsia="en-CA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>
                <wp:simplePos x="0" y="0"/>
                <wp:positionH relativeFrom="column">
                  <wp:posOffset>-274320</wp:posOffset>
                </wp:positionH>
                <wp:positionV relativeFrom="paragraph">
                  <wp:posOffset>497840</wp:posOffset>
                </wp:positionV>
                <wp:extent cx="3982085" cy="1809750"/>
                <wp:effectExtent l="0" t="0" r="0" b="0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44A05" w:rsidRPr="00A44A05" w:rsidRDefault="002F5C3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893215">
                              <w:t>ex. Convert 2.5 feet to inch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5" o:spid="_x0000_s1028" type="#_x0000_t202" style="position:absolute;left:0;text-align:left;margin-left:-21.6pt;margin-top:39.2pt;width:313.55pt;height:142.5pt;z-index:25164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" filled="f" stroked="f" strokeweight=".5pt">
                <v:textbox>
                  <w:txbxContent>
                    <w:p w:rsidR="00A44A05" w:rsidRPr="00A44A05" w:rsidRDefault="002F5C3A">
                      <w:pPr>
                        <w:rPr>
                          <w:sz w:val="40"/>
                          <w:szCs w:val="40"/>
                        </w:rPr>
                      </w:pPr>
                      <w:r w:rsidRPr="00893215">
                        <w:t>ex. Convert 2.5 feet to inches.</w:t>
                      </w:r>
                    </w:p>
                  </w:txbxContent>
                </v:textbox>
              </v:shape>
            </w:pict>
          </mc:Fallback>
        </mc:AlternateContent>
      </w:r>
      <w:r w:rsidR="005D4C23" w:rsidRPr="005D4C23">
        <w:rPr>
          <w:sz w:val="90"/>
          <w:szCs w:val="90"/>
        </w:rPr>
        <w:t xml:space="preserve"> </w:t>
      </w: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945E52" w:rsidP="00D239C3">
      <w:pPr>
        <w:rPr>
          <w:sz w:val="30"/>
          <w:szCs w:val="30"/>
        </w:rPr>
      </w:pPr>
    </w:p>
    <w:p w:rsidR="00945E52" w:rsidRDefault="00EF193C" w:rsidP="00D239C3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>
                <wp:simplePos x="0" y="0"/>
                <wp:positionH relativeFrom="column">
                  <wp:posOffset>-274320</wp:posOffset>
                </wp:positionH>
                <wp:positionV relativeFrom="paragraph">
                  <wp:posOffset>50165</wp:posOffset>
                </wp:positionV>
                <wp:extent cx="3982085" cy="1809750"/>
                <wp:effectExtent l="0" t="0" r="0" b="0"/>
                <wp:wrapNone/>
                <wp:docPr id="74" name="Text Box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5C3A" w:rsidRDefault="00A70317" w:rsidP="00A70317">
                            <w:pPr>
                              <w:pStyle w:val="NormalWeb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B.  </w:t>
                            </w:r>
                            <w:r w:rsidR="002F5C3A">
                              <w:rPr>
                                <w:sz w:val="28"/>
                                <w:szCs w:val="28"/>
                              </w:rPr>
                              <w:t xml:space="preserve">What </w:t>
                            </w:r>
                            <w:r w:rsidR="002F5C3A" w:rsidRPr="00936B77">
                              <w:rPr>
                                <w:sz w:val="28"/>
                                <w:szCs w:val="28"/>
                              </w:rPr>
                              <w:t xml:space="preserve">has a greater </w:t>
                            </w:r>
                            <w:r w:rsidR="002F5C3A">
                              <w:rPr>
                                <w:sz w:val="28"/>
                                <w:szCs w:val="28"/>
                              </w:rPr>
                              <w:t>base area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, a circular hot tub </w:t>
                            </w:r>
                            <w:r w:rsidR="002F5C3A" w:rsidRPr="00936B77">
                              <w:rPr>
                                <w:sz w:val="28"/>
                                <w:szCs w:val="28"/>
                              </w:rPr>
                              <w:t xml:space="preserve">with a diameter of 9 </w:t>
                            </w:r>
                            <w:r w:rsidR="002F5C3A" w:rsidRPr="00936B77">
                              <w:rPr>
                                <w:i/>
                                <w:sz w:val="28"/>
                                <w:szCs w:val="28"/>
                              </w:rPr>
                              <w:t>ft</w:t>
                            </w:r>
                            <w:r w:rsidR="002F5C3A" w:rsidRPr="00936B77">
                              <w:rPr>
                                <w:sz w:val="28"/>
                                <w:szCs w:val="28"/>
                              </w:rPr>
                              <w:t xml:space="preserve"> or a rectangular hot tub</w:t>
                            </w:r>
                            <w:r w:rsidR="002F5C3A">
                              <w:rPr>
                                <w:sz w:val="28"/>
                                <w:szCs w:val="28"/>
                              </w:rPr>
                              <w:t xml:space="preserve"> with dimensions </w:t>
                            </w:r>
                            <w:r w:rsidR="002F5C3A" w:rsidRPr="00936B77">
                              <w:rPr>
                                <w:position w:val="-12"/>
                                <w:sz w:val="28"/>
                                <w:szCs w:val="28"/>
                              </w:rPr>
                              <w:object w:dxaOrig="146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73.55pt;height:18.15pt" o:ole="">
                                  <v:imagedata r:id="rId7" o:title=""/>
                                </v:shape>
                                <o:OLEObject Type="Embed" ProgID="Equation.DSMT4" ShapeID="_x0000_i1025" DrawAspect="Content" ObjectID="_1347167498" r:id="rId8"/>
                              </w:object>
                            </w:r>
                            <w:r w:rsidR="002F5C3A">
                              <w:rPr>
                                <w:sz w:val="28"/>
                                <w:szCs w:val="28"/>
                              </w:rPr>
                              <w:t>?</w:t>
                            </w:r>
                          </w:p>
                          <w:p w:rsidR="00A44A05" w:rsidRPr="00A44A05" w:rsidRDefault="00A44A05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4" o:spid="_x0000_s1029" type="#_x0000_t202" style="position:absolute;margin-left:-21.6pt;margin-top:3.95pt;width:313.55pt;height:142.5pt;z-index:25164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" filled="f" stroked="f" strokeweight=".5pt">
                <v:textbox>
                  <w:txbxContent>
                    <w:p w:rsidR="002F5C3A" w:rsidRDefault="00A70317" w:rsidP="00A70317">
                      <w:pPr>
                        <w:pStyle w:val="NormalWeb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B.  </w:t>
                      </w:r>
                      <w:r w:rsidR="002F5C3A">
                        <w:rPr>
                          <w:sz w:val="28"/>
                          <w:szCs w:val="28"/>
                        </w:rPr>
                        <w:t xml:space="preserve">What </w:t>
                      </w:r>
                      <w:r w:rsidR="002F5C3A" w:rsidRPr="00936B77">
                        <w:rPr>
                          <w:sz w:val="28"/>
                          <w:szCs w:val="28"/>
                        </w:rPr>
                        <w:t xml:space="preserve">has a greater </w:t>
                      </w:r>
                      <w:r w:rsidR="002F5C3A">
                        <w:rPr>
                          <w:sz w:val="28"/>
                          <w:szCs w:val="28"/>
                        </w:rPr>
                        <w:t>base area</w:t>
                      </w:r>
                      <w:r>
                        <w:rPr>
                          <w:sz w:val="28"/>
                          <w:szCs w:val="28"/>
                        </w:rPr>
                        <w:t xml:space="preserve">, a circular hot tub </w:t>
                      </w:r>
                      <w:r w:rsidR="002F5C3A" w:rsidRPr="00936B77">
                        <w:rPr>
                          <w:sz w:val="28"/>
                          <w:szCs w:val="28"/>
                        </w:rPr>
                        <w:t xml:space="preserve">with a diameter of 9 </w:t>
                      </w:r>
                      <w:r w:rsidR="002F5C3A" w:rsidRPr="00936B77">
                        <w:rPr>
                          <w:i/>
                          <w:sz w:val="28"/>
                          <w:szCs w:val="28"/>
                        </w:rPr>
                        <w:t>ft</w:t>
                      </w:r>
                      <w:r w:rsidR="002F5C3A" w:rsidRPr="00936B77">
                        <w:rPr>
                          <w:sz w:val="28"/>
                          <w:szCs w:val="28"/>
                        </w:rPr>
                        <w:t xml:space="preserve"> or a rectangular hot tub</w:t>
                      </w:r>
                      <w:r w:rsidR="002F5C3A">
                        <w:rPr>
                          <w:sz w:val="28"/>
                          <w:szCs w:val="28"/>
                        </w:rPr>
                        <w:t xml:space="preserve"> with dimensions </w:t>
                      </w:r>
                      <w:r w:rsidR="002F5C3A" w:rsidRPr="00936B77">
                        <w:rPr>
                          <w:position w:val="-12"/>
                          <w:sz w:val="28"/>
                          <w:szCs w:val="28"/>
                        </w:rPr>
                        <w:object w:dxaOrig="1460" w:dyaOrig="360">
                          <v:shape id="_x0000_i1025" type="#_x0000_t75" style="width:73.55pt;height:18.15pt" o:ole="">
                            <v:imagedata r:id="rId7" o:title=""/>
                          </v:shape>
                          <o:OLEObject Type="Embed" ProgID="Equation.DSMT4" ShapeID="_x0000_i1025" DrawAspect="Content" ObjectID="_1347167498" r:id="rId9"/>
                        </w:object>
                      </w:r>
                      <w:r w:rsidR="002F5C3A">
                        <w:rPr>
                          <w:sz w:val="28"/>
                          <w:szCs w:val="28"/>
                        </w:rPr>
                        <w:t>?</w:t>
                      </w:r>
                    </w:p>
                    <w:p w:rsidR="00A44A05" w:rsidRPr="00A44A05" w:rsidRDefault="00A44A05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45E52" w:rsidRDefault="00945E52" w:rsidP="00D239C3">
      <w:pPr>
        <w:rPr>
          <w:sz w:val="30"/>
          <w:szCs w:val="30"/>
        </w:rPr>
      </w:pPr>
    </w:p>
    <w:p w:rsidR="00945E52" w:rsidRPr="00763BB5" w:rsidRDefault="00945E52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D239C3">
      <w:pPr>
        <w:rPr>
          <w:sz w:val="30"/>
          <w:szCs w:val="30"/>
        </w:rPr>
      </w:pPr>
    </w:p>
    <w:p w:rsidR="00763BB5" w:rsidRDefault="00763BB5" w:rsidP="00763BB5">
      <w:pPr>
        <w:rPr>
          <w:sz w:val="30"/>
          <w:szCs w:val="30"/>
        </w:rPr>
      </w:pPr>
    </w:p>
    <w:p w:rsidR="00F84C48" w:rsidRPr="00763BB5" w:rsidRDefault="00587FF0" w:rsidP="00544E92">
      <w:pPr>
        <w:jc w:val="center"/>
        <w:rPr>
          <w:sz w:val="30"/>
          <w:szCs w:val="30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758592" behindDoc="0" locked="0" layoutInCell="1" allowOverlap="1" wp14:anchorId="37B92DC9" wp14:editId="561E524F">
            <wp:simplePos x="0" y="0"/>
            <wp:positionH relativeFrom="column">
              <wp:posOffset>3958268</wp:posOffset>
            </wp:positionH>
            <wp:positionV relativeFrom="paragraph">
              <wp:posOffset>-7489825</wp:posOffset>
            </wp:positionV>
            <wp:extent cx="3435836" cy="2456597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5836" cy="245659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193C">
        <w:rPr>
          <w:noProof/>
          <w:sz w:val="70"/>
          <w:szCs w:val="70"/>
          <w:lang w:val="en-CA" w:eastAsia="en-CA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56ACD17D" wp14:editId="3EED7BF5">
                <wp:simplePos x="0" y="0"/>
                <wp:positionH relativeFrom="column">
                  <wp:posOffset>-274320</wp:posOffset>
                </wp:positionH>
                <wp:positionV relativeFrom="paragraph">
                  <wp:posOffset>545465</wp:posOffset>
                </wp:positionV>
                <wp:extent cx="3982085" cy="1809750"/>
                <wp:effectExtent l="0" t="0" r="0" b="0"/>
                <wp:wrapNone/>
                <wp:docPr id="72" name="Text Box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5C3A" w:rsidRDefault="002F5C3A" w:rsidP="002F5C3A">
                            <w:pPr>
                              <w:pStyle w:val="NormalWeb"/>
                              <w:rPr>
                                <w:sz w:val="28"/>
                                <w:szCs w:val="28"/>
                              </w:rPr>
                            </w:pPr>
                            <w:r w:rsidRPr="00893215">
                              <w:rPr>
                                <w:sz w:val="28"/>
                                <w:szCs w:val="28"/>
                              </w:rPr>
                              <w:t>ex. Convert 372 feet to yards.</w:t>
                            </w:r>
                          </w:p>
                          <w:p w:rsidR="00A44A05" w:rsidRPr="00A44A05" w:rsidRDefault="00A44A05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2" o:spid="_x0000_s1030" type="#_x0000_t202" style="position:absolute;left:0;text-align:left;margin-left:-21.6pt;margin-top:42.95pt;width:313.55pt;height:142.5pt;z-index:25164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" filled="f" stroked="f" strokeweight=".5pt">
                <v:textbox>
                  <w:txbxContent>
                    <w:p w:rsidR="002F5C3A" w:rsidRDefault="002F5C3A" w:rsidP="002F5C3A">
                      <w:pPr>
                        <w:pStyle w:val="NormalWeb"/>
                        <w:rPr>
                          <w:sz w:val="28"/>
                          <w:szCs w:val="28"/>
                        </w:rPr>
                      </w:pPr>
                      <w:r w:rsidRPr="00893215">
                        <w:rPr>
                          <w:sz w:val="28"/>
                          <w:szCs w:val="28"/>
                        </w:rPr>
                        <w:t>ex. Convert 372 feet to yards.</w:t>
                      </w:r>
                    </w:p>
                    <w:p w:rsidR="00A44A05" w:rsidRPr="00A44A05" w:rsidRDefault="00A44A05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4FAA">
        <w:rPr>
          <w:sz w:val="70"/>
          <w:szCs w:val="70"/>
        </w:rPr>
        <w:br w:type="column"/>
      </w:r>
      <w:r w:rsidR="008E4F4D">
        <w:rPr>
          <w:sz w:val="70"/>
          <w:szCs w:val="70"/>
        </w:rPr>
        <w:lastRenderedPageBreak/>
        <w:t xml:space="preserve"> </w: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EF193C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2EC42E0" wp14:editId="4CCE7878">
                <wp:simplePos x="0" y="0"/>
                <wp:positionH relativeFrom="column">
                  <wp:posOffset>-17145</wp:posOffset>
                </wp:positionH>
                <wp:positionV relativeFrom="paragraph">
                  <wp:posOffset>154305</wp:posOffset>
                </wp:positionV>
                <wp:extent cx="3982085" cy="1809750"/>
                <wp:effectExtent l="0" t="0" r="0" b="0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4D22" w:rsidRDefault="00DE4D22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>Rectangular Pris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8" o:spid="_x0000_s1031" type="#_x0000_t202" style="position:absolute;left:0;text-align:left;margin-left:-1.35pt;margin-top:12.15pt;width:313.55pt;height:142.5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" filled="f" stroked="f" strokeweight=".5pt">
                <v:textbox>
                  <w:txbxContent>
                    <w:p w:rsidR="009C475A" w:rsidRPr="00DE4D22" w:rsidRDefault="00DE4D22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>Rectangular Prism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3F0A64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27F07F6B" wp14:editId="5054EDF5">
                <wp:simplePos x="0" y="0"/>
                <wp:positionH relativeFrom="column">
                  <wp:posOffset>104775</wp:posOffset>
                </wp:positionH>
                <wp:positionV relativeFrom="paragraph">
                  <wp:posOffset>57785</wp:posOffset>
                </wp:positionV>
                <wp:extent cx="1716076" cy="1144331"/>
                <wp:effectExtent l="0" t="0" r="0" b="0"/>
                <wp:wrapNone/>
                <wp:docPr id="223" name="Group 2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6076" cy="1144331"/>
                          <a:chOff x="0" y="0"/>
                          <a:chExt cx="1716076" cy="1144331"/>
                        </a:xfrm>
                      </wpg:grpSpPr>
                      <wps:wsp>
                        <wps:cNvPr id="212" name="Cube 212"/>
                        <wps:cNvSpPr/>
                        <wps:spPr>
                          <a:xfrm>
                            <a:off x="0" y="0"/>
                            <a:ext cx="1475059" cy="830188"/>
                          </a:xfrm>
                          <a:prstGeom prst="cub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3" name="Text Box 213"/>
                        <wps:cNvSpPr txBox="1"/>
                        <wps:spPr>
                          <a:xfrm>
                            <a:off x="1402454" y="140246"/>
                            <a:ext cx="313622" cy="3701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E4D22" w:rsidRPr="00DE4D22" w:rsidRDefault="00DE4D22">
                              <w:pPr>
                                <w:rPr>
                                  <w:i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4" name="Text Box 214"/>
                        <wps:cNvSpPr txBox="1"/>
                        <wps:spPr>
                          <a:xfrm>
                            <a:off x="1290257" y="633910"/>
                            <a:ext cx="313622" cy="3701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E4D22" w:rsidRPr="00DE4D22" w:rsidRDefault="00DE4D22">
                              <w:pPr>
                                <w:rPr>
                                  <w:i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5" name="Text Box 215"/>
                        <wps:cNvSpPr txBox="1"/>
                        <wps:spPr>
                          <a:xfrm>
                            <a:off x="555371" y="774155"/>
                            <a:ext cx="313622" cy="37017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E4D22" w:rsidRPr="00DE4D22" w:rsidRDefault="00DE4D22">
                              <w:pPr>
                                <w:rPr>
                                  <w:i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3" o:spid="_x0000_s1032" style="position:absolute;left:0;text-align:left;margin-left:8.25pt;margin-top:4.55pt;width:135.1pt;height:90.1pt;z-index:251696128" coordsize="17160,11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Cube 212" o:spid="_x0000_s1033" type="#_x0000_t16" style="position:absolute;width:14750;height:83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jij8MA&#10;AADcAAAADwAAAGRycy9kb3ducmV2LnhtbESPQWvCQBSE70L/w/IKvenGUINGVylKaevNGDw/sq9J&#10;MPs27K4a/31XKHgcZuYbZrUZTCeu5HxrWcF0koAgrqxuuVZQHj/HcxA+IGvsLJOCO3nYrF9GK8y1&#10;vfGBrkWoRYSwz1FBE0KfS+mrhgz6ie2Jo/drncEQpauldniLcNPJNEkyabDluNBgT9uGqnNxMQrs&#10;z2lX3meL93NwRmb6K7uU2V6pt9fhYwki0BCe4f/2t1aQTlN4nI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Njij8MAAADcAAAADwAAAAAAAAAAAAAAAACYAgAAZHJzL2Rv&#10;d25yZXYueG1sUEsFBgAAAAAEAAQA9QAAAIgDAAAAAA==&#10;" filled="f" strokecolor="black [3213]" strokeweight="1pt"/>
                <v:shape id="Text Box 213" o:spid="_x0000_s1034" type="#_x0000_t202" style="position:absolute;left:14024;top:1402;width:3136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pj1cYA&#10;AADcAAAADwAAAGRycy9kb3ducmV2LnhtbESPQWvCQBSE70L/w/IKvenGl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7pj1cYAAADcAAAADwAAAAAAAAAAAAAAAACYAgAAZHJz&#10;L2Rvd25yZXYueG1sUEsFBgAAAAAEAAQA9QAAAIsDAAAAAA==&#10;" filled="f" stroked="f" strokeweight=".5pt">
                  <v:textbox>
                    <w:txbxContent>
                      <w:p w:rsidR="00DE4D22" w:rsidRPr="00DE4D22" w:rsidRDefault="00DE4D22">
                        <w:pPr>
                          <w:rPr>
                            <w:i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h</w:t>
                        </w:r>
                      </w:p>
                    </w:txbxContent>
                  </v:textbox>
                </v:shape>
                <v:shape id="Text Box 214" o:spid="_x0000_s1035" type="#_x0000_t202" style="position:absolute;left:12902;top:6339;width:3136;height:3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P7oc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nT7D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P7ocYAAADcAAAADwAAAAAAAAAAAAAAAACYAgAAZHJz&#10;L2Rvd25yZXYueG1sUEsFBgAAAAAEAAQA9QAAAIsDAAAAAA==&#10;" filled="f" stroked="f" strokeweight=".5pt">
                  <v:textbox>
                    <w:txbxContent>
                      <w:p w:rsidR="00DE4D22" w:rsidRPr="00DE4D22" w:rsidRDefault="00DE4D22">
                        <w:pPr>
                          <w:rPr>
                            <w:i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w</w:t>
                        </w:r>
                      </w:p>
                    </w:txbxContent>
                  </v:textbox>
                </v:shape>
                <v:shape id="Text Box 215" o:spid="_x0000_s1036" type="#_x0000_t202" style="position:absolute;left:5553;top:7741;width:3136;height:37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9eOsYA&#10;AADcAAAADwAAAGRycy9kb3ducmV2LnhtbESPQWvCQBSE74X+h+UVvDUbAxZJs4YQkBaxBzWX3p7Z&#10;ZxLMvk2zW4399d1CweMwM98wWT6ZXlxodJ1lBfMoBkFcW91xo6A6rJ+XIJxH1thbJgU3cpCvHh8y&#10;TLW98o4ue9+IAGGXooLW+yGV0tUtGXSRHYiDd7KjQR/k2Eg94jXATS+TOH6RBjsOCy0OVLZUn/ff&#10;RsGmXH/g7piY5U9fvm1PxfBVfS6Umj1NxSsIT5O/h//b71pBMl/A35lwBO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9eOsYAAADcAAAADwAAAAAAAAAAAAAAAACYAgAAZHJz&#10;L2Rvd25yZXYueG1sUEsFBgAAAAAEAAQA9QAAAIsDAAAAAA==&#10;" filled="f" stroked="f" strokeweight=".5pt">
                  <v:textbox>
                    <w:txbxContent>
                      <w:p w:rsidR="00DE4D22" w:rsidRPr="00DE4D22" w:rsidRDefault="00DE4D22">
                        <w:pPr>
                          <w:rPr>
                            <w:i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EF193C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6539B1C9" wp14:editId="7166476E">
                <wp:simplePos x="0" y="0"/>
                <wp:positionH relativeFrom="column">
                  <wp:posOffset>-179069</wp:posOffset>
                </wp:positionH>
                <wp:positionV relativeFrom="paragraph">
                  <wp:posOffset>212090</wp:posOffset>
                </wp:positionV>
                <wp:extent cx="3829050" cy="1809750"/>
                <wp:effectExtent l="0" t="0" r="0" b="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290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DE4D22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t xml:space="preserve">ex. </w:t>
                            </w:r>
                            <w:r w:rsidR="009756A8">
                              <w:rPr>
                                <w:sz w:val="26"/>
                                <w:szCs w:val="26"/>
                              </w:rPr>
                              <w:t>Convert 16 inches to centimetr</w:t>
                            </w:r>
                            <w:bookmarkStart w:id="0" w:name="_GoBack"/>
                            <w:bookmarkEnd w:id="0"/>
                            <w:r w:rsidR="009756A8">
                              <w:rPr>
                                <w:sz w:val="26"/>
                                <w:szCs w:val="26"/>
                              </w:rPr>
                              <w:t>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87" o:spid="_x0000_s1037" type="#_x0000_t202" style="position:absolute;left:0;text-align:left;margin-left:-14.1pt;margin-top:16.7pt;width:301.5pt;height:142.5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" filled="f" stroked="f" strokeweight=".5pt">
                <v:textbox>
                  <w:txbxContent>
                    <w:p w:rsidR="009C475A" w:rsidRPr="00A44A05" w:rsidRDefault="00DE4D22">
                      <w:pPr>
                        <w:rPr>
                          <w:sz w:val="40"/>
                          <w:szCs w:val="40"/>
                        </w:rPr>
                      </w:pPr>
                      <w:r>
                        <w:t xml:space="preserve">ex. </w:t>
                      </w:r>
                      <w:r w:rsidR="009756A8">
                        <w:rPr>
                          <w:sz w:val="26"/>
                          <w:szCs w:val="26"/>
                        </w:rPr>
                        <w:t>Convert 16 inches to centimetr</w:t>
                      </w:r>
                      <w:bookmarkStart w:id="1" w:name="_GoBack"/>
                      <w:bookmarkEnd w:id="1"/>
                      <w:r w:rsidR="009756A8">
                        <w:rPr>
                          <w:sz w:val="26"/>
                          <w:szCs w:val="26"/>
                        </w:rPr>
                        <w:t>es.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EF193C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BCF37E0" wp14:editId="579F8263">
                <wp:simplePos x="0" y="0"/>
                <wp:positionH relativeFrom="column">
                  <wp:posOffset>59055</wp:posOffset>
                </wp:positionH>
                <wp:positionV relativeFrom="paragraph">
                  <wp:posOffset>50165</wp:posOffset>
                </wp:positionV>
                <wp:extent cx="3982085" cy="1809750"/>
                <wp:effectExtent l="0" t="0" r="0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4D22" w:rsidRDefault="00DE4D22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>Cylind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6" o:spid="_x0000_s1038" type="#_x0000_t202" style="position:absolute;left:0;text-align:left;margin-left:4.65pt;margin-top:3.95pt;width:313.55pt;height:142.5pt;z-index:25164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" filled="f" stroked="f" strokeweight=".5pt">
                <v:textbox>
                  <w:txbxContent>
                    <w:p w:rsidR="009C475A" w:rsidRPr="00DE4D22" w:rsidRDefault="00DE4D22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>Cylinder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9756A8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D59ED1A" wp14:editId="1DE9CFD2">
                <wp:simplePos x="0" y="0"/>
                <wp:positionH relativeFrom="column">
                  <wp:posOffset>527685</wp:posOffset>
                </wp:positionH>
                <wp:positionV relativeFrom="paragraph">
                  <wp:posOffset>147955</wp:posOffset>
                </wp:positionV>
                <wp:extent cx="313055" cy="369570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055" cy="3695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A64" w:rsidRPr="00DE4D22" w:rsidRDefault="003F0A64">
                            <w:pPr>
                              <w:rPr>
                                <w:i/>
                                <w:lang w:val="en-CA"/>
                              </w:rPr>
                            </w:pPr>
                            <w:r>
                              <w:rPr>
                                <w:i/>
                                <w:lang w:val="en-CA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0" o:spid="_x0000_s1039" type="#_x0000_t202" style="position:absolute;left:0;text-align:left;margin-left:41.55pt;margin-top:11.65pt;width:24.65pt;height:29.1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" filled="f" stroked="f" strokeweight=".5pt">
                <v:textbox>
                  <w:txbxContent>
                    <w:p w:rsidR="003F0A64" w:rsidRPr="00DE4D22" w:rsidRDefault="003F0A64">
                      <w:pPr>
                        <w:rPr>
                          <w:i/>
                          <w:lang w:val="en-CA"/>
                        </w:rPr>
                      </w:pPr>
                      <w:r>
                        <w:rPr>
                          <w:i/>
                          <w:lang w:val="en-CA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BB1AC6">
        <w:rPr>
          <w:b/>
          <w:noProof/>
          <w:sz w:val="30"/>
          <w:szCs w:val="30"/>
          <w:lang w:val="en-CA" w:eastAsia="en-CA"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2DD668CE" wp14:editId="157F858C">
                <wp:simplePos x="0" y="0"/>
                <wp:positionH relativeFrom="column">
                  <wp:posOffset>197485</wp:posOffset>
                </wp:positionH>
                <wp:positionV relativeFrom="paragraph">
                  <wp:posOffset>204470</wp:posOffset>
                </wp:positionV>
                <wp:extent cx="958850" cy="936625"/>
                <wp:effectExtent l="0" t="0" r="12700" b="15875"/>
                <wp:wrapNone/>
                <wp:docPr id="219" name="Group 2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58850" cy="936625"/>
                          <a:chOff x="0" y="0"/>
                          <a:chExt cx="958850" cy="936625"/>
                        </a:xfrm>
                      </wpg:grpSpPr>
                      <wps:wsp>
                        <wps:cNvPr id="217" name="Can 217"/>
                        <wps:cNvSpPr/>
                        <wps:spPr>
                          <a:xfrm>
                            <a:off x="0" y="0"/>
                            <a:ext cx="958850" cy="936625"/>
                          </a:xfrm>
                          <a:prstGeom prst="can">
                            <a:avLst>
                              <a:gd name="adj" fmla="val 35781"/>
                            </a:avLst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8" name="Straight Connector 218"/>
                        <wps:cNvCnPr/>
                        <wps:spPr>
                          <a:xfrm>
                            <a:off x="0" y="157074"/>
                            <a:ext cx="95885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9" o:spid="_x0000_s1026" style="position:absolute;margin-left:15.55pt;margin-top:16.1pt;width:75.5pt;height:73.75pt;z-index:251702272" coordsize="9588,93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Can 217" o:spid="_x0000_s1027" type="#_x0000_t22" style="position:absolute;width:9588;height:93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ZwBcUA&#10;AADcAAAADwAAAGRycy9kb3ducmV2LnhtbESPzWrDMBCE74G+g9hCb4kcQ93gRgmh0FLoIX+FXBdr&#10;Y5tYK9dax+7bV4FAj8PMfMMs16Nr1JW6UHs2MJ8loIgLb2suDXwf36cLUEGQLTaeycAvBVivHiZL&#10;zK0feE/Xg5QqQjjkaKASaXOtQ1GRwzDzLXH0zr5zKFF2pbYdDhHuGp0mSaYd1hwXKmzpraLicuid&#10;gX572Z+yPpPd1/Dx8+wkLU82Nebpcdy8ghIa5T98b39aA+n8BW5n4hH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1nAFxQAAANwAAAAPAAAAAAAAAAAAAAAAAJgCAABkcnMv&#10;ZG93bnJldi54bWxQSwUGAAAAAAQABAD1AAAAigMAAAAA&#10;" adj="7729" filled="f" strokecolor="black [3213]" strokeweight="1pt"/>
                <v:line id="Straight Connector 218" o:spid="_x0000_s1028" style="position:absolute;visibility:visible;mso-wrap-style:square" from="0,1570" to="9588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HnmsEAAADcAAAADwAAAGRycy9kb3ducmV2LnhtbERPz2vCMBS+C/sfwhvsIjPVQx2dUYYg&#10;CJ5WFa9vyWtT1ryUJta6v345CB4/vt+rzehaMVAfGs8K5rMMBLH2puFawem4e/8AESKywdYzKbhT&#10;gM36ZbLCwvgbf9NQxlqkEA4FKrAxdoWUQVtyGGa+I05c5XuHMcG+lqbHWwp3rVxkWS4dNpwaLHa0&#10;taR/y6tTcMiXJf4c9flyn8rBHqjSf3ml1Nvr+PUJItIYn+KHe28ULOZpbTqTjoB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AeeawQAAANwAAAAPAAAAAAAAAAAAAAAA&#10;AKECAABkcnMvZG93bnJldi54bWxQSwUGAAAAAAQABAD5AAAAjwMAAAAA&#10;" strokecolor="black [3213]">
                  <v:stroke dashstyle="dash"/>
                </v:line>
              </v:group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BB1AC6" w:rsidP="005D4C23">
      <w:pPr>
        <w:jc w:val="center"/>
        <w:rPr>
          <w:b/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833161D" wp14:editId="3AE43099">
                <wp:simplePos x="0" y="0"/>
                <wp:positionH relativeFrom="column">
                  <wp:posOffset>1087120</wp:posOffset>
                </wp:positionH>
                <wp:positionV relativeFrom="paragraph">
                  <wp:posOffset>74930</wp:posOffset>
                </wp:positionV>
                <wp:extent cx="313055" cy="369570"/>
                <wp:effectExtent l="0" t="0" r="0" b="0"/>
                <wp:wrapNone/>
                <wp:docPr id="221" name="Text Box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055" cy="36957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A64" w:rsidRPr="00DE4D22" w:rsidRDefault="003F0A64">
                            <w:pPr>
                              <w:rPr>
                                <w:i/>
                                <w:lang w:val="en-CA"/>
                              </w:rPr>
                            </w:pPr>
                            <w:r>
                              <w:rPr>
                                <w:i/>
                                <w:lang w:val="en-CA"/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1" o:spid="_x0000_s1040" type="#_x0000_t202" style="position:absolute;left:0;text-align:left;margin-left:85.6pt;margin-top:5.9pt;width:24.65pt;height:29.1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" filled="f" stroked="f" strokeweight=".5pt">
                <v:textbox>
                  <w:txbxContent>
                    <w:p w:rsidR="003F0A64" w:rsidRPr="00DE4D22" w:rsidRDefault="003F0A64">
                      <w:pPr>
                        <w:rPr>
                          <w:i/>
                          <w:lang w:val="en-CA"/>
                        </w:rPr>
                      </w:pPr>
                      <w:r>
                        <w:rPr>
                          <w:i/>
                          <w:lang w:val="en-CA"/>
                        </w:rP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Pr="005D4C23" w:rsidRDefault="00F84C48" w:rsidP="005D4C23">
      <w:pPr>
        <w:jc w:val="center"/>
        <w:rPr>
          <w:b/>
          <w:sz w:val="30"/>
          <w:szCs w:val="30"/>
        </w:rPr>
      </w:pPr>
    </w:p>
    <w:p w:rsidR="00F84C48" w:rsidRDefault="00EF193C" w:rsidP="005D4C23">
      <w:pPr>
        <w:jc w:val="center"/>
        <w:rPr>
          <w:b/>
          <w:sz w:val="36"/>
          <w:szCs w:val="36"/>
        </w:rPr>
      </w:pPr>
      <w:r>
        <w:rPr>
          <w:b/>
          <w:noProof/>
          <w:sz w:val="36"/>
          <w:szCs w:val="36"/>
          <w:lang w:val="en-CA" w:eastAsia="en-CA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5F294428" wp14:editId="4D28A5EC">
                <wp:simplePos x="0" y="0"/>
                <wp:positionH relativeFrom="column">
                  <wp:posOffset>-179070</wp:posOffset>
                </wp:positionH>
                <wp:positionV relativeFrom="paragraph">
                  <wp:posOffset>107315</wp:posOffset>
                </wp:positionV>
                <wp:extent cx="3982085" cy="1809750"/>
                <wp:effectExtent l="0" t="0" r="0" b="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85" o:spid="_x0000_s1041" type="#_x0000_t202" style="position:absolute;left:0;text-align:left;margin-left:-14.1pt;margin-top:8.45pt;width:313.55pt;height:142.5pt;z-index:25164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Pr="00D239C3" w:rsidRDefault="003F0A64" w:rsidP="00766FE9">
      <w:pPr>
        <w:jc w:val="center"/>
        <w:rPr>
          <w:sz w:val="24"/>
          <w:szCs w:val="24"/>
        </w:rPr>
      </w:pPr>
      <w:r>
        <w:rPr>
          <w:noProof/>
          <w:sz w:val="70"/>
          <w:szCs w:val="70"/>
          <w:lang w:val="en-CA" w:eastAsia="en-CA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B721E16" wp14:editId="53F8F32E">
                <wp:simplePos x="0" y="0"/>
                <wp:positionH relativeFrom="column">
                  <wp:posOffset>3761740</wp:posOffset>
                </wp:positionH>
                <wp:positionV relativeFrom="paragraph">
                  <wp:posOffset>-8859520</wp:posOffset>
                </wp:positionV>
                <wp:extent cx="3735070" cy="2952750"/>
                <wp:effectExtent l="0" t="0" r="0" b="0"/>
                <wp:wrapNone/>
                <wp:docPr id="228" name="Text Box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5070" cy="2952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162749" w:rsidRDefault="00162749" w:rsidP="00BC7522">
                            <w:pPr>
                              <w:jc w:val="center"/>
                              <w:rPr>
                                <w:sz w:val="2"/>
                                <w:szCs w:val="2"/>
                                <w:u w:val="single"/>
                                <w:lang w:val="en-CA"/>
                              </w:rPr>
                            </w:pPr>
                          </w:p>
                          <w:p w:rsidR="003F0A64" w:rsidRPr="003F0A64" w:rsidRDefault="003F0A64" w:rsidP="00BC7522">
                            <w:pPr>
                              <w:jc w:val="center"/>
                              <w:rPr>
                                <w:sz w:val="90"/>
                                <w:szCs w:val="90"/>
                                <w:u w:val="single"/>
                                <w:lang w:val="en-CA"/>
                              </w:rPr>
                            </w:pPr>
                            <w:r w:rsidRPr="003F0A64">
                              <w:rPr>
                                <w:sz w:val="90"/>
                                <w:szCs w:val="90"/>
                                <w:u w:val="single"/>
                                <w:lang w:val="en-CA"/>
                              </w:rPr>
                              <w:t xml:space="preserve">Examples </w:t>
                            </w:r>
                          </w:p>
                          <w:p w:rsidR="003F0A64" w:rsidRPr="003F0A64" w:rsidRDefault="003F0A64" w:rsidP="00BC7522">
                            <w:pPr>
                              <w:jc w:val="center"/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:rsidR="003F0A64" w:rsidRPr="003F0A64" w:rsidRDefault="003F0A64" w:rsidP="003F0A64">
                            <w:pPr>
                              <w:pStyle w:val="ListParagraph"/>
                              <w:numPr>
                                <w:ilvl w:val="0"/>
                                <w:numId w:val="30"/>
                              </w:numPr>
                              <w:rPr>
                                <w:sz w:val="80"/>
                                <w:szCs w:val="80"/>
                                <w:lang w:val="en-CA"/>
                              </w:rPr>
                            </w:pPr>
                            <w:r w:rsidRPr="003F0A64">
                              <w:rPr>
                                <w:sz w:val="80"/>
                                <w:szCs w:val="80"/>
                                <w:lang w:val="en-CA"/>
                              </w:rPr>
                              <w:t>Formula</w:t>
                            </w:r>
                          </w:p>
                          <w:p w:rsidR="003F0A64" w:rsidRPr="003F0A64" w:rsidRDefault="003F0A64" w:rsidP="003F0A64">
                            <w:pPr>
                              <w:pStyle w:val="ListParagraph"/>
                              <w:numPr>
                                <w:ilvl w:val="0"/>
                                <w:numId w:val="30"/>
                              </w:numPr>
                              <w:rPr>
                                <w:sz w:val="80"/>
                                <w:szCs w:val="80"/>
                                <w:lang w:val="en-CA"/>
                              </w:rPr>
                            </w:pPr>
                            <w:r w:rsidRPr="003F0A64">
                              <w:rPr>
                                <w:sz w:val="80"/>
                                <w:szCs w:val="80"/>
                                <w:lang w:val="en-CA"/>
                              </w:rPr>
                              <w:t>Substitute</w:t>
                            </w:r>
                          </w:p>
                          <w:p w:rsidR="003F0A64" w:rsidRPr="003F0A64" w:rsidRDefault="003F0A64" w:rsidP="003F0A64">
                            <w:pPr>
                              <w:pStyle w:val="ListParagraph"/>
                              <w:numPr>
                                <w:ilvl w:val="0"/>
                                <w:numId w:val="30"/>
                              </w:numPr>
                              <w:rPr>
                                <w:sz w:val="80"/>
                                <w:szCs w:val="80"/>
                                <w:lang w:val="en-CA"/>
                              </w:rPr>
                            </w:pPr>
                            <w:r w:rsidRPr="003F0A64">
                              <w:rPr>
                                <w:sz w:val="80"/>
                                <w:szCs w:val="80"/>
                                <w:lang w:val="en-CA"/>
                              </w:rPr>
                              <w:t>Solv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8" o:spid="_x0000_s1042" type="#_x0000_t202" style="position:absolute;left:0;text-align:left;margin-left:296.2pt;margin-top:-697.6pt;width:294.1pt;height:232.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" filled="f" stroked="f" strokeweight=".5pt">
                <v:textbox inset="0,0,0,0">
                  <w:txbxContent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162749" w:rsidRDefault="00162749" w:rsidP="00BC7522">
                      <w:pPr>
                        <w:jc w:val="center"/>
                        <w:rPr>
                          <w:sz w:val="2"/>
                          <w:szCs w:val="2"/>
                          <w:u w:val="single"/>
                          <w:lang w:val="en-CA"/>
                        </w:rPr>
                      </w:pPr>
                    </w:p>
                    <w:p w:rsidR="003F0A64" w:rsidRPr="003F0A64" w:rsidRDefault="003F0A64" w:rsidP="00BC7522">
                      <w:pPr>
                        <w:jc w:val="center"/>
                        <w:rPr>
                          <w:sz w:val="90"/>
                          <w:szCs w:val="90"/>
                          <w:u w:val="single"/>
                          <w:lang w:val="en-CA"/>
                        </w:rPr>
                      </w:pPr>
                      <w:r w:rsidRPr="003F0A64">
                        <w:rPr>
                          <w:sz w:val="90"/>
                          <w:szCs w:val="90"/>
                          <w:u w:val="single"/>
                          <w:lang w:val="en-CA"/>
                        </w:rPr>
                        <w:t xml:space="preserve">Examples </w:t>
                      </w:r>
                    </w:p>
                    <w:p w:rsidR="003F0A64" w:rsidRPr="003F0A64" w:rsidRDefault="003F0A64" w:rsidP="00BC7522">
                      <w:pPr>
                        <w:jc w:val="center"/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:rsidR="003F0A64" w:rsidRPr="003F0A64" w:rsidRDefault="003F0A64" w:rsidP="003F0A64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sz w:val="80"/>
                          <w:szCs w:val="80"/>
                          <w:lang w:val="en-CA"/>
                        </w:rPr>
                      </w:pPr>
                      <w:r w:rsidRPr="003F0A64">
                        <w:rPr>
                          <w:sz w:val="80"/>
                          <w:szCs w:val="80"/>
                          <w:lang w:val="en-CA"/>
                        </w:rPr>
                        <w:t>Formula</w:t>
                      </w:r>
                    </w:p>
                    <w:p w:rsidR="003F0A64" w:rsidRPr="003F0A64" w:rsidRDefault="003F0A64" w:rsidP="003F0A64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sz w:val="80"/>
                          <w:szCs w:val="80"/>
                          <w:lang w:val="en-CA"/>
                        </w:rPr>
                      </w:pPr>
                      <w:r w:rsidRPr="003F0A64">
                        <w:rPr>
                          <w:sz w:val="80"/>
                          <w:szCs w:val="80"/>
                          <w:lang w:val="en-CA"/>
                        </w:rPr>
                        <w:t>Substitute</w:t>
                      </w:r>
                    </w:p>
                    <w:p w:rsidR="003F0A64" w:rsidRPr="003F0A64" w:rsidRDefault="003F0A64" w:rsidP="003F0A64">
                      <w:pPr>
                        <w:pStyle w:val="ListParagraph"/>
                        <w:numPr>
                          <w:ilvl w:val="0"/>
                          <w:numId w:val="30"/>
                        </w:numPr>
                        <w:rPr>
                          <w:sz w:val="80"/>
                          <w:szCs w:val="80"/>
                          <w:lang w:val="en-CA"/>
                        </w:rPr>
                      </w:pPr>
                      <w:r w:rsidRPr="003F0A64">
                        <w:rPr>
                          <w:sz w:val="80"/>
                          <w:szCs w:val="80"/>
                          <w:lang w:val="en-CA"/>
                        </w:rPr>
                        <w:t>Solv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096069A" wp14:editId="66880215">
                <wp:simplePos x="0" y="0"/>
                <wp:positionH relativeFrom="column">
                  <wp:posOffset>3761740</wp:posOffset>
                </wp:positionH>
                <wp:positionV relativeFrom="paragraph">
                  <wp:posOffset>-5847715</wp:posOffset>
                </wp:positionV>
                <wp:extent cx="3735070" cy="1809750"/>
                <wp:effectExtent l="0" t="0" r="0" b="0"/>
                <wp:wrapNone/>
                <wp:docPr id="227" name="Text Box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507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F0A64" w:rsidRPr="00204562" w:rsidRDefault="00204562">
                            <w:pPr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 xml:space="preserve"> </w:t>
                            </w: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>Ex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27" o:spid="_x0000_s1043" type="#_x0000_t202" style="position:absolute;left:0;text-align:left;margin-left:296.2pt;margin-top:-460.45pt;width:294.1pt;height:142.5pt;z-index:2517094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" filled="f" stroked="f" strokeweight=".5pt">
                <v:textbox>
                  <w:txbxContent>
                    <w:p w:rsidR="003F0A64" w:rsidRPr="00204562" w:rsidRDefault="00204562">
                      <w:pPr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 xml:space="preserve"> </w:t>
                      </w:r>
                      <w:r>
                        <w:rPr>
                          <w:sz w:val="24"/>
                          <w:szCs w:val="24"/>
                          <w:lang w:val="en-CA"/>
                        </w:rPr>
                        <w:t>Ex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AC4CC0E" wp14:editId="3AD4E232">
                <wp:simplePos x="0" y="0"/>
                <wp:positionH relativeFrom="column">
                  <wp:posOffset>3761740</wp:posOffset>
                </wp:positionH>
                <wp:positionV relativeFrom="paragraph">
                  <wp:posOffset>-4036060</wp:posOffset>
                </wp:positionV>
                <wp:extent cx="3735070" cy="1809750"/>
                <wp:effectExtent l="0" t="0" r="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507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4562" w:rsidRPr="00204562" w:rsidRDefault="00204562" w:rsidP="00204562">
                            <w:pPr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 xml:space="preserve"> Ex:</w:t>
                            </w:r>
                          </w:p>
                          <w:p w:rsidR="003F0A64" w:rsidRPr="00A44A05" w:rsidRDefault="003F0A64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26" o:spid="_x0000_s1044" type="#_x0000_t202" style="position:absolute;left:0;text-align:left;margin-left:296.2pt;margin-top:-317.8pt;width:294.1pt;height:142.5pt;z-index:2517084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" filled="f" stroked="f" strokeweight=".5pt">
                <v:textbox>
                  <w:txbxContent>
                    <w:p w:rsidR="00204562" w:rsidRPr="00204562" w:rsidRDefault="00204562" w:rsidP="00204562">
                      <w:pPr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 xml:space="preserve"> Ex:</w:t>
                      </w:r>
                    </w:p>
                    <w:p w:rsidR="003F0A64" w:rsidRPr="00A44A05" w:rsidRDefault="003F0A64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13F658FB" wp14:editId="6CC04D3A">
                <wp:simplePos x="0" y="0"/>
                <wp:positionH relativeFrom="column">
                  <wp:posOffset>3761740</wp:posOffset>
                </wp:positionH>
                <wp:positionV relativeFrom="paragraph">
                  <wp:posOffset>-2229485</wp:posOffset>
                </wp:positionV>
                <wp:extent cx="3735070" cy="1809750"/>
                <wp:effectExtent l="0" t="0" r="0" b="0"/>
                <wp:wrapNone/>
                <wp:docPr id="225" name="Text Box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507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4562" w:rsidRPr="00204562" w:rsidRDefault="00204562" w:rsidP="00204562">
                            <w:pPr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 xml:space="preserve"> Ex:</w:t>
                            </w:r>
                          </w:p>
                          <w:p w:rsidR="003F0A64" w:rsidRPr="00DE4D22" w:rsidRDefault="003F0A64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25" o:spid="_x0000_s1045" type="#_x0000_t202" style="position:absolute;left:0;text-align:left;margin-left:296.2pt;margin-top:-175.55pt;width:294.1pt;height:142.5pt;z-index:2517073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" filled="f" stroked="f" strokeweight=".5pt">
                <v:textbox>
                  <w:txbxContent>
                    <w:p w:rsidR="00204562" w:rsidRPr="00204562" w:rsidRDefault="00204562" w:rsidP="00204562">
                      <w:pPr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 xml:space="preserve"> Ex:</w:t>
                      </w:r>
                    </w:p>
                    <w:p w:rsidR="003F0A64" w:rsidRPr="00DE4D22" w:rsidRDefault="003F0A64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6"/>
          <w:szCs w:val="36"/>
          <w:lang w:val="en-CA" w:eastAsia="en-CA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285FA52E" wp14:editId="785099F8">
                <wp:simplePos x="0" y="0"/>
                <wp:positionH relativeFrom="column">
                  <wp:posOffset>3761740</wp:posOffset>
                </wp:positionH>
                <wp:positionV relativeFrom="paragraph">
                  <wp:posOffset>-417830</wp:posOffset>
                </wp:positionV>
                <wp:extent cx="3735070" cy="1809750"/>
                <wp:effectExtent l="0" t="0" r="0" b="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3507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4562" w:rsidRPr="00204562" w:rsidRDefault="00204562" w:rsidP="00204562">
                            <w:pPr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  <w:lang w:val="en-CA"/>
                              </w:rPr>
                              <w:t xml:space="preserve"> Ex:</w:t>
                            </w:r>
                          </w:p>
                          <w:p w:rsidR="003F0A64" w:rsidRPr="00A44A05" w:rsidRDefault="003F0A64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24" o:spid="_x0000_s1046" type="#_x0000_t202" style="position:absolute;left:0;text-align:left;margin-left:296.2pt;margin-top:-32.9pt;width:294.1pt;height:142.5pt;z-index:2517063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" filled="f" stroked="f" strokeweight=".5pt">
                <v:textbox>
                  <w:txbxContent>
                    <w:p w:rsidR="00204562" w:rsidRPr="00204562" w:rsidRDefault="00204562" w:rsidP="00204562">
                      <w:pPr>
                        <w:rPr>
                          <w:sz w:val="24"/>
                          <w:szCs w:val="24"/>
                          <w:lang w:val="en-CA"/>
                        </w:rPr>
                      </w:pPr>
                      <w:r>
                        <w:rPr>
                          <w:sz w:val="24"/>
                          <w:szCs w:val="24"/>
                          <w:lang w:val="en-CA"/>
                        </w:rPr>
                        <w:t xml:space="preserve"> Ex:</w:t>
                      </w:r>
                    </w:p>
                    <w:p w:rsidR="003F0A64" w:rsidRPr="00A44A05" w:rsidRDefault="003F0A64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84C48">
        <w:rPr>
          <w:b/>
          <w:sz w:val="30"/>
          <w:szCs w:val="30"/>
        </w:rPr>
        <w:br w:type="column"/>
      </w:r>
    </w:p>
    <w:p w:rsidR="007C6E1D" w:rsidRDefault="008838EF" w:rsidP="007C6E1D">
      <w:pPr>
        <w:rPr>
          <w:bCs/>
          <w:noProof/>
          <w:sz w:val="40"/>
          <w:szCs w:val="40"/>
          <w:lang w:val="en-CA" w:eastAsia="zh-CN"/>
        </w:rPr>
      </w:pP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57252A51" wp14:editId="47D541BD">
                <wp:simplePos x="0" y="0"/>
                <wp:positionH relativeFrom="column">
                  <wp:posOffset>-121920</wp:posOffset>
                </wp:positionH>
                <wp:positionV relativeFrom="paragraph">
                  <wp:posOffset>2369820</wp:posOffset>
                </wp:positionV>
                <wp:extent cx="3734435" cy="0"/>
                <wp:effectExtent l="0" t="0" r="18415" b="19050"/>
                <wp:wrapNone/>
                <wp:docPr id="285" name="Straight Connector 2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443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85" o:spid="_x0000_s1026" style="position:absolute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9.6pt,186.6pt" to="284.45pt,18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" strokecolor="black [3213]"/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2131B95B" wp14:editId="0BA08FF5">
                <wp:simplePos x="0" y="0"/>
                <wp:positionH relativeFrom="column">
                  <wp:posOffset>-121920</wp:posOffset>
                </wp:positionH>
                <wp:positionV relativeFrom="paragraph">
                  <wp:posOffset>7780020</wp:posOffset>
                </wp:positionV>
                <wp:extent cx="3734435" cy="0"/>
                <wp:effectExtent l="0" t="0" r="18415" b="19050"/>
                <wp:wrapNone/>
                <wp:docPr id="291" name="Straight Connector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443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91" o:spid="_x0000_s1026" style="position:absolute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9.6pt,612.6pt" to="284.45pt,61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" strokecolor="black [3213]"/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29BF70D0" wp14:editId="3057A7FE">
                <wp:simplePos x="0" y="0"/>
                <wp:positionH relativeFrom="column">
                  <wp:posOffset>-121920</wp:posOffset>
                </wp:positionH>
                <wp:positionV relativeFrom="paragraph">
                  <wp:posOffset>5979795</wp:posOffset>
                </wp:positionV>
                <wp:extent cx="3734435" cy="0"/>
                <wp:effectExtent l="0" t="0" r="18415" b="19050"/>
                <wp:wrapNone/>
                <wp:docPr id="290" name="Straight Connector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443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90" o:spid="_x0000_s1026" style="position:absolute;z-index:2517524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9.6pt,470.85pt" to="284.45pt,470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" strokecolor="black [3213]"/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2DD4793E" wp14:editId="4B3BFB51">
                <wp:simplePos x="0" y="0"/>
                <wp:positionH relativeFrom="column">
                  <wp:posOffset>-121920</wp:posOffset>
                </wp:positionH>
                <wp:positionV relativeFrom="paragraph">
                  <wp:posOffset>4189095</wp:posOffset>
                </wp:positionV>
                <wp:extent cx="3734435" cy="0"/>
                <wp:effectExtent l="0" t="0" r="18415" b="19050"/>
                <wp:wrapNone/>
                <wp:docPr id="286" name="Straight Connector 2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443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86" o:spid="_x0000_s1026" style="position:absolute;z-index:2517504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9.6pt,329.85pt" to="284.45pt,32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" strokecolor="black [3213]"/>
            </w:pict>
          </mc:Fallback>
        </mc:AlternateContent>
      </w:r>
      <w:r w:rsidR="00F84C48">
        <w:rPr>
          <w:sz w:val="30"/>
          <w:szCs w:val="30"/>
        </w:rPr>
        <w:br w:type="column"/>
      </w:r>
      <w:r>
        <w:rPr>
          <w:b/>
          <w:noProof/>
          <w:sz w:val="30"/>
          <w:szCs w:val="30"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A7440FA" wp14:editId="18ED92E9">
                <wp:simplePos x="0" y="0"/>
                <wp:positionH relativeFrom="column">
                  <wp:posOffset>3592830</wp:posOffset>
                </wp:positionH>
                <wp:positionV relativeFrom="paragraph">
                  <wp:posOffset>8060055</wp:posOffset>
                </wp:positionV>
                <wp:extent cx="3982085" cy="1809750"/>
                <wp:effectExtent l="0" t="0" r="0" b="0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3556C9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t>ex. Convert 26500</w:t>
                            </w:r>
                            <w:r>
                              <w:rPr>
                                <w:i/>
                              </w:rPr>
                              <w:t xml:space="preserve">mL </w:t>
                            </w:r>
                            <w:r>
                              <w:t>to the nearest quar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2" o:spid="_x0000_s1047" type="#_x0000_t202" style="position:absolute;margin-left:282.9pt;margin-top:634.65pt;width:313.55pt;height:142.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" filled="f" stroked="f" strokeweight=".5pt">
                <v:textbox>
                  <w:txbxContent>
                    <w:p w:rsidR="009C475A" w:rsidRPr="00A44A05" w:rsidRDefault="003556C9">
                      <w:pPr>
                        <w:rPr>
                          <w:sz w:val="40"/>
                          <w:szCs w:val="40"/>
                        </w:rPr>
                      </w:pPr>
                      <w:r>
                        <w:t>ex. Convert 26500</w:t>
                      </w:r>
                      <w:r>
                        <w:rPr>
                          <w:i/>
                        </w:rPr>
                        <w:t xml:space="preserve">mL </w:t>
                      </w:r>
                      <w:r>
                        <w:t>to the nearest quar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A1952BB" wp14:editId="6887BD40">
                <wp:simplePos x="0" y="0"/>
                <wp:positionH relativeFrom="column">
                  <wp:posOffset>3592830</wp:posOffset>
                </wp:positionH>
                <wp:positionV relativeFrom="paragraph">
                  <wp:posOffset>4440555</wp:posOffset>
                </wp:positionV>
                <wp:extent cx="3982085" cy="1809750"/>
                <wp:effectExtent l="0" t="0" r="0" b="0"/>
                <wp:wrapNone/>
                <wp:docPr id="94" name="Text Box 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56C9" w:rsidRPr="00893215" w:rsidRDefault="003556C9" w:rsidP="003556C9">
                            <w:pPr>
                              <w:pStyle w:val="NormalWeb"/>
                              <w:rPr>
                                <w:sz w:val="28"/>
                                <w:szCs w:val="28"/>
                              </w:rPr>
                            </w:pPr>
                            <w:r w:rsidRPr="00893215">
                              <w:rPr>
                                <w:sz w:val="28"/>
                                <w:szCs w:val="28"/>
                              </w:rPr>
                              <w:t xml:space="preserve">ex. Convert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</w:t>
                            </w:r>
                            <w:r w:rsidRPr="00893215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A1E13">
                              <w:rPr>
                                <w:i/>
                                <w:sz w:val="28"/>
                                <w:szCs w:val="28"/>
                              </w:rPr>
                              <w:t>qt</w:t>
                            </w:r>
                            <w:r w:rsidRPr="00893215">
                              <w:rPr>
                                <w:sz w:val="28"/>
                                <w:szCs w:val="28"/>
                              </w:rPr>
                              <w:t xml:space="preserve"> to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CA1E13">
                              <w:rPr>
                                <w:sz w:val="28"/>
                                <w:szCs w:val="28"/>
                              </w:rPr>
                              <w:t>Litres</w:t>
                            </w:r>
                            <w:r w:rsidRPr="00893215">
                              <w:rPr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4" o:spid="_x0000_s1048" type="#_x0000_t202" style="position:absolute;margin-left:282.9pt;margin-top:349.65pt;width:313.55pt;height:142.5pt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" filled="f" stroked="f" strokeweight=".5pt">
                <v:textbox>
                  <w:txbxContent>
                    <w:p w:rsidR="003556C9" w:rsidRPr="00893215" w:rsidRDefault="003556C9" w:rsidP="003556C9">
                      <w:pPr>
                        <w:pStyle w:val="NormalWeb"/>
                        <w:rPr>
                          <w:sz w:val="28"/>
                          <w:szCs w:val="28"/>
                        </w:rPr>
                      </w:pPr>
                      <w:r w:rsidRPr="00893215">
                        <w:rPr>
                          <w:sz w:val="28"/>
                          <w:szCs w:val="28"/>
                        </w:rPr>
                        <w:t xml:space="preserve">ex. Convert </w:t>
                      </w:r>
                      <w:r>
                        <w:rPr>
                          <w:sz w:val="28"/>
                          <w:szCs w:val="28"/>
                        </w:rPr>
                        <w:t>3</w:t>
                      </w:r>
                      <w:r w:rsidRPr="00893215"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CA1E13">
                        <w:rPr>
                          <w:i/>
                          <w:sz w:val="28"/>
                          <w:szCs w:val="28"/>
                        </w:rPr>
                        <w:t>qt</w:t>
                      </w:r>
                      <w:r w:rsidRPr="00893215">
                        <w:rPr>
                          <w:sz w:val="28"/>
                          <w:szCs w:val="28"/>
                        </w:rPr>
                        <w:t xml:space="preserve"> to</w:t>
                      </w:r>
                      <w:r>
                        <w:rPr>
                          <w:sz w:val="28"/>
                          <w:szCs w:val="28"/>
                        </w:rPr>
                        <w:t xml:space="preserve"> </w:t>
                      </w:r>
                      <w:r w:rsidRPr="00CA1E13">
                        <w:rPr>
                          <w:sz w:val="28"/>
                          <w:szCs w:val="28"/>
                        </w:rPr>
                        <w:t>Litres</w:t>
                      </w:r>
                      <w:r w:rsidRPr="00893215">
                        <w:rPr>
                          <w:sz w:val="28"/>
                          <w:szCs w:val="28"/>
                        </w:rPr>
                        <w:t>.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76C9802" wp14:editId="4C106FB9">
                <wp:simplePos x="0" y="0"/>
                <wp:positionH relativeFrom="column">
                  <wp:posOffset>3516630</wp:posOffset>
                </wp:positionH>
                <wp:positionV relativeFrom="paragraph">
                  <wp:posOffset>6183630</wp:posOffset>
                </wp:positionV>
                <wp:extent cx="3982085" cy="1809750"/>
                <wp:effectExtent l="0" t="0" r="0" b="0"/>
                <wp:wrapNone/>
                <wp:docPr id="93" name="Text Box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3" o:spid="_x0000_s1049" type="#_x0000_t202" style="position:absolute;margin-left:276.9pt;margin-top:486.9pt;width:313.55pt;height:142.5pt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516630</wp:posOffset>
                </wp:positionH>
                <wp:positionV relativeFrom="paragraph">
                  <wp:posOffset>2564130</wp:posOffset>
                </wp:positionV>
                <wp:extent cx="3982085" cy="1809750"/>
                <wp:effectExtent l="0" t="0" r="0" b="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5" o:spid="_x0000_s1050" type="#_x0000_t202" style="position:absolute;margin-left:276.9pt;margin-top:201.9pt;width:313.55pt;height:142.5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b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16630</wp:posOffset>
                </wp:positionH>
                <wp:positionV relativeFrom="paragraph">
                  <wp:posOffset>-274320</wp:posOffset>
                </wp:positionV>
                <wp:extent cx="3982085" cy="2857500"/>
                <wp:effectExtent l="0" t="0" r="0" b="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D7391" w:rsidRPr="001D7391" w:rsidRDefault="001D7391" w:rsidP="00EF193C">
                            <w:pPr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9C475A" w:rsidRPr="00A44A05" w:rsidRDefault="001D7391" w:rsidP="00162749">
                            <w:pPr>
                              <w:jc w:val="right"/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noProof/>
                                <w:lang w:val="en-CA" w:eastAsia="en-CA"/>
                              </w:rPr>
                              <w:drawing>
                                <wp:inline distT="0" distB="0" distL="0" distR="0" wp14:anchorId="726C7BBF" wp14:editId="46D45422">
                                  <wp:extent cx="3930893" cy="2457450"/>
                                  <wp:effectExtent l="0" t="0" r="0" b="0"/>
                                  <wp:docPr id="236" name="Picture 2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"/>
                                          <pic:cNvPicPr/>
                                        </pic:nvPicPr>
                                        <pic:blipFill>
                                          <a:blip r:embed="rId11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934718" cy="245984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" o:spid="_x0000_s1051" type="#_x0000_t202" style="position:absolute;margin-left:276.9pt;margin-top:-21.6pt;width:313.55pt;height:22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" filled="f" stroked="f" strokeweight=".5pt">
                <v:textbox inset="0,0,0,0">
                  <w:txbxContent>
                    <w:p w:rsidR="001D7391" w:rsidRPr="001D7391" w:rsidRDefault="001D7391" w:rsidP="00EF193C">
                      <w:pPr>
                        <w:rPr>
                          <w:sz w:val="16"/>
                          <w:szCs w:val="16"/>
                        </w:rPr>
                      </w:pPr>
                    </w:p>
                    <w:p w:rsidR="009C475A" w:rsidRPr="00A44A05" w:rsidRDefault="001D7391" w:rsidP="00162749">
                      <w:pPr>
                        <w:jc w:val="right"/>
                        <w:rPr>
                          <w:sz w:val="40"/>
                          <w:szCs w:val="40"/>
                        </w:rPr>
                      </w:pPr>
                      <w:r>
                        <w:rPr>
                          <w:noProof/>
                          <w:lang w:val="en-CA" w:eastAsia="en-CA"/>
                        </w:rPr>
                        <w:drawing>
                          <wp:inline distT="0" distB="0" distL="0" distR="0" wp14:anchorId="726C7BBF" wp14:editId="46D45422">
                            <wp:extent cx="3930893" cy="2457450"/>
                            <wp:effectExtent l="0" t="0" r="0" b="0"/>
                            <wp:docPr id="236" name="Picture 2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934718" cy="245984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84C48">
        <w:rPr>
          <w:b/>
          <w:sz w:val="30"/>
          <w:szCs w:val="30"/>
        </w:rPr>
        <w:br w:type="column"/>
      </w: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Default="007C6E1D" w:rsidP="007C6E1D">
      <w:pPr>
        <w:rPr>
          <w:bCs/>
          <w:noProof/>
          <w:sz w:val="40"/>
          <w:szCs w:val="40"/>
          <w:lang w:val="en-CA" w:eastAsia="zh-CN"/>
        </w:rPr>
      </w:pPr>
    </w:p>
    <w:p w:rsidR="007C6E1D" w:rsidRPr="007C6E1D" w:rsidRDefault="007C6E1D" w:rsidP="007C6E1D">
      <w:pPr>
        <w:rPr>
          <w:bCs/>
          <w:noProof/>
          <w:sz w:val="60"/>
          <w:szCs w:val="60"/>
          <w:lang w:val="en-CA" w:eastAsia="zh-CN"/>
        </w:rPr>
      </w:pPr>
    </w:p>
    <w:p w:rsidR="007A4640" w:rsidRDefault="00162749" w:rsidP="007A4640">
      <w:pPr>
        <w:rPr>
          <w:bCs/>
          <w:sz w:val="30"/>
          <w:szCs w:val="30"/>
        </w:rPr>
      </w:pPr>
      <w:r>
        <w:rPr>
          <w:bCs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CFFC805" wp14:editId="3BA93BD0">
                <wp:simplePos x="0" y="0"/>
                <wp:positionH relativeFrom="column">
                  <wp:posOffset>3611880</wp:posOffset>
                </wp:positionH>
                <wp:positionV relativeFrom="paragraph">
                  <wp:posOffset>-6845935</wp:posOffset>
                </wp:positionV>
                <wp:extent cx="3982085" cy="2857500"/>
                <wp:effectExtent l="0" t="0" r="0" b="0"/>
                <wp:wrapNone/>
                <wp:docPr id="101" name="Text Box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1" o:spid="_x0000_s1052" type="#_x0000_t202" style="position:absolute;margin-left:284.4pt;margin-top:-539.05pt;width:313.55pt;height:22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261FF" w:rsidRPr="007C6E1D">
        <w:rPr>
          <w:bCs/>
          <w:sz w:val="30"/>
          <w:szCs w:val="30"/>
        </w:rPr>
        <w:br w:type="column"/>
      </w: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Default="007A4640" w:rsidP="007A4640">
      <w:pPr>
        <w:rPr>
          <w:bCs/>
          <w:sz w:val="30"/>
          <w:szCs w:val="30"/>
        </w:rPr>
      </w:pPr>
    </w:p>
    <w:p w:rsidR="007A4640" w:rsidRPr="007A4640" w:rsidRDefault="007A4640" w:rsidP="007A4640">
      <w:pPr>
        <w:rPr>
          <w:bCs/>
          <w:sz w:val="40"/>
          <w:szCs w:val="40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FE02DD" w:rsidRDefault="00FE02DD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6865CA" wp14:editId="4E15DE4F">
                <wp:simplePos x="0" y="0"/>
                <wp:positionH relativeFrom="column">
                  <wp:posOffset>-274320</wp:posOffset>
                </wp:positionH>
                <wp:positionV relativeFrom="paragraph">
                  <wp:posOffset>147955</wp:posOffset>
                </wp:positionV>
                <wp:extent cx="3982085" cy="1809750"/>
                <wp:effectExtent l="0" t="0" r="0" b="0"/>
                <wp:wrapNone/>
                <wp:docPr id="100" name="Text Box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3556C9" w:rsidRDefault="003556C9" w:rsidP="00C45FF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</w:pPr>
                            <w:r w:rsidRPr="003556C9"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>Lesson 1: Systems of Measuremen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0" o:spid="_x0000_s1053" type="#_x0000_t202" style="position:absolute;margin-left:-21.6pt;margin-top:11.65pt;width:313.55pt;height:142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" filled="f" stroked="f" strokeweight=".5pt">
                <v:textbox>
                  <w:txbxContent>
                    <w:p w:rsidR="009C475A" w:rsidRPr="003556C9" w:rsidRDefault="003556C9" w:rsidP="00C45FF8">
                      <w:pPr>
                        <w:jc w:val="center"/>
                        <w:rPr>
                          <w:b/>
                          <w:sz w:val="36"/>
                          <w:szCs w:val="36"/>
                          <w:lang w:val="en-CA"/>
                        </w:rPr>
                      </w:pPr>
                      <w:r w:rsidRPr="003556C9">
                        <w:rPr>
                          <w:b/>
                          <w:sz w:val="36"/>
                          <w:szCs w:val="36"/>
                          <w:lang w:val="en-CA"/>
                        </w:rPr>
                        <w:t>Lesson 1: Systems of Measurement</w:t>
                      </w: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Pr="007A4640" w:rsidRDefault="007A4640" w:rsidP="007A4640">
      <w:pPr>
        <w:rPr>
          <w:bCs/>
          <w:noProof/>
          <w:sz w:val="30"/>
          <w:szCs w:val="3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7FE5411" wp14:editId="32EBE213">
                <wp:simplePos x="0" y="0"/>
                <wp:positionH relativeFrom="column">
                  <wp:posOffset>-274320</wp:posOffset>
                </wp:positionH>
                <wp:positionV relativeFrom="paragraph">
                  <wp:posOffset>66040</wp:posOffset>
                </wp:positionV>
                <wp:extent cx="3982085" cy="1809750"/>
                <wp:effectExtent l="0" t="0" r="0" b="0"/>
                <wp:wrapNone/>
                <wp:docPr id="99" name="Text Box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9" o:spid="_x0000_s1054" type="#_x0000_t202" style="position:absolute;margin-left:-21.6pt;margin-top:5.2pt;width:313.55pt;height:142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  <w:r w:rsidRPr="007C6E1D">
        <w:rPr>
          <w:bCs/>
          <w:noProof/>
          <w:sz w:val="40"/>
          <w:szCs w:val="40"/>
          <w:lang w:val="en-CA" w:eastAsia="zh-CN"/>
        </w:rPr>
        <w:t xml:space="preserve"> </w: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162749" w:rsidP="007A4640">
      <w:pPr>
        <w:rPr>
          <w:bCs/>
          <w:noProof/>
          <w:sz w:val="40"/>
          <w:szCs w:val="40"/>
          <w:lang w:val="en-CA" w:eastAsia="zh-CN"/>
        </w:rPr>
      </w:pPr>
      <w:r>
        <w:rPr>
          <w:bCs/>
          <w:noProof/>
          <w:sz w:val="40"/>
          <w:szCs w:val="40"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E4CBAD6" wp14:editId="00A8659C">
                <wp:simplePos x="0" y="0"/>
                <wp:positionH relativeFrom="column">
                  <wp:posOffset>-274320</wp:posOffset>
                </wp:positionH>
                <wp:positionV relativeFrom="paragraph">
                  <wp:posOffset>189865</wp:posOffset>
                </wp:positionV>
                <wp:extent cx="3982085" cy="1809750"/>
                <wp:effectExtent l="0" t="0" r="0" b="0"/>
                <wp:wrapNone/>
                <wp:docPr id="98" name="Text Box 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56C9" w:rsidRPr="003556C9" w:rsidRDefault="003556C9" w:rsidP="00C45FF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</w:pPr>
                            <w:r w:rsidRPr="003556C9"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 xml:space="preserve">Lesson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>3</w:t>
                            </w:r>
                            <w:r w:rsidRPr="003556C9"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 xml:space="preserve">: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>Surface Area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8" o:spid="_x0000_s1055" type="#_x0000_t202" style="position:absolute;margin-left:-21.6pt;margin-top:14.95pt;width:313.55pt;height:142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" filled="f" stroked="f" strokeweight=".5pt">
                <v:textbox>
                  <w:txbxContent>
                    <w:p w:rsidR="003556C9" w:rsidRPr="003556C9" w:rsidRDefault="003556C9" w:rsidP="00C45FF8">
                      <w:pPr>
                        <w:jc w:val="center"/>
                        <w:rPr>
                          <w:b/>
                          <w:sz w:val="36"/>
                          <w:szCs w:val="36"/>
                          <w:lang w:val="en-CA"/>
                        </w:rPr>
                      </w:pPr>
                      <w:r w:rsidRPr="003556C9">
                        <w:rPr>
                          <w:b/>
                          <w:sz w:val="36"/>
                          <w:szCs w:val="36"/>
                          <w:lang w:val="en-CA"/>
                        </w:rPr>
                        <w:t xml:space="preserve">Lesson </w:t>
                      </w:r>
                      <w:r>
                        <w:rPr>
                          <w:b/>
                          <w:sz w:val="36"/>
                          <w:szCs w:val="36"/>
                          <w:lang w:val="en-CA"/>
                        </w:rPr>
                        <w:t>3</w:t>
                      </w:r>
                      <w:r w:rsidRPr="003556C9">
                        <w:rPr>
                          <w:b/>
                          <w:sz w:val="36"/>
                          <w:szCs w:val="36"/>
                          <w:lang w:val="en-CA"/>
                        </w:rPr>
                        <w:t xml:space="preserve">: </w:t>
                      </w:r>
                      <w:r>
                        <w:rPr>
                          <w:b/>
                          <w:sz w:val="36"/>
                          <w:szCs w:val="36"/>
                          <w:lang w:val="en-CA"/>
                        </w:rPr>
                        <w:t>Surface Area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Default="007A4640" w:rsidP="007A4640">
      <w:pPr>
        <w:rPr>
          <w:bCs/>
          <w:noProof/>
          <w:sz w:val="40"/>
          <w:szCs w:val="40"/>
          <w:lang w:val="en-CA" w:eastAsia="zh-CN"/>
        </w:rPr>
      </w:pPr>
    </w:p>
    <w:p w:rsidR="007A4640" w:rsidRPr="007C6E1D" w:rsidRDefault="00162749" w:rsidP="007A4640">
      <w:pPr>
        <w:rPr>
          <w:bCs/>
          <w:noProof/>
          <w:sz w:val="60"/>
          <w:szCs w:val="60"/>
          <w:lang w:val="en-CA" w:eastAsia="zh-CN"/>
        </w:rPr>
      </w:pPr>
      <w:r>
        <w:rPr>
          <w:bCs/>
          <w:noProof/>
          <w:sz w:val="60"/>
          <w:szCs w:val="60"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74EB82F" wp14:editId="01FCCADB">
                <wp:simplePos x="0" y="0"/>
                <wp:positionH relativeFrom="column">
                  <wp:posOffset>-274320</wp:posOffset>
                </wp:positionH>
                <wp:positionV relativeFrom="paragraph">
                  <wp:posOffset>180340</wp:posOffset>
                </wp:positionV>
                <wp:extent cx="3982085" cy="1809750"/>
                <wp:effectExtent l="0" t="0" r="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7" o:spid="_x0000_s1056" type="#_x0000_t202" style="position:absolute;margin-left:-21.6pt;margin-top:14.2pt;width:313.55pt;height:142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84C48" w:rsidRDefault="00DE5144" w:rsidP="00C31200">
      <w:pPr>
        <w:rPr>
          <w:b/>
          <w:sz w:val="36"/>
          <w:szCs w:val="36"/>
        </w:rPr>
      </w:pPr>
      <w:r w:rsidRPr="007C6E1D">
        <w:rPr>
          <w:bCs/>
          <w:sz w:val="30"/>
          <w:szCs w:val="30"/>
        </w:rPr>
        <w:br w:type="column"/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587FF0" w:rsidP="00F84C48">
      <w:pPr>
        <w:jc w:val="center"/>
        <w:rPr>
          <w:b/>
          <w:sz w:val="36"/>
          <w:szCs w:val="36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9848" type="#_x0000_t136" style="position:absolute;left:0;text-align:left;margin-left:6pt;margin-top:4.8pt;width:260.7pt;height:449.15pt;z-index:251541504">
            <v:shadow color="#868686"/>
            <v:textpath style="font-family:&quot;Arial Black&quot;;v-text-kern:t" trim="t" fitpath="t" string="Unit 2: &#10;Chapter 3:&#10;Length&#10;Area &amp;&#10;Capacity"/>
          </v:shape>
        </w:pict>
      </w: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D22A01" w:rsidRDefault="00D22A01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544E92" w:rsidRDefault="00544E92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F84C48">
      <w:pPr>
        <w:jc w:val="center"/>
        <w:rPr>
          <w:b/>
          <w:sz w:val="36"/>
          <w:szCs w:val="36"/>
        </w:rPr>
      </w:pPr>
    </w:p>
    <w:p w:rsidR="00F84C48" w:rsidRDefault="00F84C48" w:rsidP="00690AD4">
      <w:pPr>
        <w:jc w:val="center"/>
        <w:rPr>
          <w:b/>
          <w:sz w:val="18"/>
          <w:szCs w:val="1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8"/>
          <w:szCs w:val="8"/>
        </w:rPr>
      </w:pPr>
    </w:p>
    <w:p w:rsidR="00F84C48" w:rsidRPr="003311C7" w:rsidRDefault="00F84C48" w:rsidP="00690AD4">
      <w:pPr>
        <w:jc w:val="center"/>
        <w:rPr>
          <w:b/>
          <w:sz w:val="8"/>
          <w:szCs w:val="8"/>
        </w:rPr>
      </w:pPr>
    </w:p>
    <w:p w:rsidR="00F84C48" w:rsidRDefault="00F84C48" w:rsidP="00690AD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>______________________</w:t>
      </w:r>
    </w:p>
    <w:p w:rsidR="00F84C48" w:rsidRDefault="00F84C48" w:rsidP="00690AD4">
      <w:pPr>
        <w:jc w:val="center"/>
        <w:rPr>
          <w:b/>
          <w:sz w:val="36"/>
          <w:szCs w:val="36"/>
        </w:rPr>
        <w:sectPr w:rsidR="00F84C48" w:rsidSect="004B3E9C">
          <w:pgSz w:w="24480" w:h="15840" w:orient="landscape" w:code="17"/>
          <w:pgMar w:top="432" w:right="432" w:bottom="432" w:left="432" w:header="720" w:footer="720" w:gutter="0"/>
          <w:cols w:num="4" w:space="864"/>
          <w:docGrid w:linePitch="360"/>
        </w:sectPr>
      </w:pPr>
      <w:r>
        <w:rPr>
          <w:b/>
          <w:sz w:val="36"/>
          <w:szCs w:val="36"/>
        </w:rPr>
        <w:t>Name</w:t>
      </w:r>
    </w:p>
    <w:p w:rsidR="00A44A05" w:rsidRDefault="00587FF0" w:rsidP="00A44A05">
      <w:pPr>
        <w:rPr>
          <w:sz w:val="30"/>
          <w:szCs w:val="30"/>
        </w:rPr>
      </w:pPr>
      <w:r>
        <w:rPr>
          <w:b/>
          <w:noProof/>
          <w:sz w:val="30"/>
          <w:szCs w:val="30"/>
          <w:lang w:val="en-CA" w:eastAsia="en-CA"/>
        </w:rPr>
        <w:lastRenderedPageBreak/>
        <w:drawing>
          <wp:anchor distT="0" distB="0" distL="114300" distR="114300" simplePos="0" relativeHeight="251757568" behindDoc="0" locked="0" layoutInCell="1" allowOverlap="1" wp14:anchorId="3D51B685" wp14:editId="02D3D85F">
            <wp:simplePos x="0" y="0"/>
            <wp:positionH relativeFrom="column">
              <wp:posOffset>3475668</wp:posOffset>
            </wp:positionH>
            <wp:positionV relativeFrom="paragraph">
              <wp:posOffset>-205105</wp:posOffset>
            </wp:positionV>
            <wp:extent cx="3448050" cy="2439987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43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4D8B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74A1DF1" wp14:editId="116B70F5">
                <wp:simplePos x="0" y="0"/>
                <wp:positionH relativeFrom="column">
                  <wp:posOffset>-323850</wp:posOffset>
                </wp:positionH>
                <wp:positionV relativeFrom="paragraph">
                  <wp:posOffset>-457200</wp:posOffset>
                </wp:positionV>
                <wp:extent cx="3982085" cy="2857500"/>
                <wp:effectExtent l="0" t="0" r="0" b="0"/>
                <wp:wrapNone/>
                <wp:docPr id="132" name="Text Box 1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2" o:spid="_x0000_s1057" type="#_x0000_t202" style="position:absolute;margin-left:-25.5pt;margin-top:-36pt;width:313.55pt;height:22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C475A"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211702DE" wp14:editId="0AD5C7B5">
                <wp:simplePos x="0" y="0"/>
                <wp:positionH relativeFrom="column">
                  <wp:posOffset>7505700</wp:posOffset>
                </wp:positionH>
                <wp:positionV relativeFrom="paragraph">
                  <wp:posOffset>-457200</wp:posOffset>
                </wp:positionV>
                <wp:extent cx="7963535" cy="10077450"/>
                <wp:effectExtent l="0" t="0" r="18415" b="19050"/>
                <wp:wrapNone/>
                <wp:docPr id="171" name="Group 1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63535" cy="10077450"/>
                          <a:chOff x="0" y="0"/>
                          <a:chExt cx="7963535" cy="10077450"/>
                        </a:xfrm>
                      </wpg:grpSpPr>
                      <wps:wsp>
                        <wps:cNvPr id="172" name="Text Box 172"/>
                        <wps:cNvSpPr txBox="1"/>
                        <wps:spPr>
                          <a:xfrm>
                            <a:off x="0" y="82677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3" name="Text Box 173"/>
                        <wps:cNvSpPr txBox="1"/>
                        <wps:spPr>
                          <a:xfrm>
                            <a:off x="0" y="64579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4" name="Text Box 174"/>
                        <wps:cNvSpPr txBox="1"/>
                        <wps:spPr>
                          <a:xfrm>
                            <a:off x="0" y="46482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5" name="Text Box 175"/>
                        <wps:cNvSpPr txBox="1"/>
                        <wps:spPr>
                          <a:xfrm>
                            <a:off x="0" y="28384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6" name="Text Box 176"/>
                        <wps:cNvSpPr txBox="1"/>
                        <wps:spPr>
                          <a:xfrm>
                            <a:off x="0" y="0"/>
                            <a:ext cx="3982085" cy="285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7" name="Text Box 177"/>
                        <wps:cNvSpPr txBox="1"/>
                        <wps:spPr>
                          <a:xfrm>
                            <a:off x="3981450" y="82677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" name="Text Box 178"/>
                        <wps:cNvSpPr txBox="1"/>
                        <wps:spPr>
                          <a:xfrm>
                            <a:off x="3981450" y="64579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9" name="Text Box 179"/>
                        <wps:cNvSpPr txBox="1"/>
                        <wps:spPr>
                          <a:xfrm>
                            <a:off x="3981450" y="464820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0" name="Text Box 180"/>
                        <wps:cNvSpPr txBox="1"/>
                        <wps:spPr>
                          <a:xfrm>
                            <a:off x="3981450" y="2838450"/>
                            <a:ext cx="3982085" cy="180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1" name="Text Box 181"/>
                        <wps:cNvSpPr txBox="1"/>
                        <wps:spPr>
                          <a:xfrm>
                            <a:off x="3981450" y="0"/>
                            <a:ext cx="3982085" cy="28575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C475A" w:rsidRPr="00A44A05" w:rsidRDefault="009C475A">
                              <w:pPr>
                                <w:rPr>
                                  <w:sz w:val="40"/>
                                  <w:szCs w:val="4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171" o:spid="_x0000_s1058" style="position:absolute;margin-left:591pt;margin-top:-36pt;width:627.05pt;height:793.5pt;z-index:251684864;mso-width-relative:margin" coordsize="79635,1007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">
                <v:shape id="Text Box 172" o:spid="_x0000_s1059" type="#_x0000_t202" style="position:absolute;top:82677;width:39820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i5RMEA&#10;AADcAAAADwAAAGRycy9kb3ducmV2LnhtbERPTYvCMBC9L/gfwgje1lSRXammogVFWDy07mVvQzO2&#10;pc2kNFHrvzeCsLd5vM9ZbwbTihv1rrasYDaNQBAXVtdcKvg97z+XIJxH1thaJgUPcrBJRh9rjLW9&#10;c0a33JcihLCLUUHlfRdL6YqKDLqp7YgDd7G9QR9gX0rd4z2Em1bOo+hLGqw5NFTYUVpR0eRXoyBt&#10;9E4esmX+k6UL0u3p73Q+dkpNxsN2BcLT4P/Fb/dRh/nfc3g9Ey6Qy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ouUT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3" o:spid="_x0000_s1060" type="#_x0000_t202" style="position:absolute;top:64579;width:39820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Qc38MA&#10;AADcAAAADwAAAGRycy9kb3ducmV2LnhtbERPTWvCQBC9F/wPywjemo22tCG6ShuoCMVDYi/ehuyY&#10;BLOzYXfV+O/dQqG3ebzPWW1G04srOd9ZVjBPUhDEtdUdNwp+Dl/PGQgfkDX2lknBnTxs1pOnFeba&#10;3rikaxUaEUPY56igDWHIpfR1SwZ9YgfiyJ2sMxgidI3UDm8x3PRykaZv0mDHsaHFgYqW6nN1MQqK&#10;s/6U2zKrvsvilXS/P+4Pu0Gp2XT8WIIINIZ/8Z97p+P89xf4fSZe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OQc38MAAADcAAAADwAAAAAAAAAAAAAAAACYAgAAZHJzL2Rv&#10;d25yZXYueG1sUEsFBgAAAAAEAAQA9QAAAIgDAAAAAA=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4" o:spid="_x0000_s1061" type="#_x0000_t202" style="position:absolute;top:46482;width:39820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2Eq8EA&#10;AADcAAAADwAAAGRycy9kb3ducmV2LnhtbERPTYvCMBC9L/gfwgje1lSRXammogVFWDy07mVvQzO2&#10;pc2kNFHrvzeCsLd5vM9ZbwbTihv1rrasYDaNQBAXVtdcKvg97z+XIJxH1thaJgUPcrBJRh9rjLW9&#10;c0a33JcihLCLUUHlfRdL6YqKDLqp7YgDd7G9QR9gX0rd4z2Em1bOo+hLGqw5NFTYUVpR0eRXoyBt&#10;9E4esmX+k6UL0u3p73Q+dkpNxsN2BcLT4P/Fb/dRh/nfC3g9Ey6Qy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sNhKv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5" o:spid="_x0000_s1062" type="#_x0000_t202" style="position:absolute;top:28384;width:39820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EhMMMA&#10;AADcAAAADwAAAGRycy9kb3ducmV2LnhtbERPS2vCQBC+F/wPywjemo3SR4iu0gYqQvGQ2Iu3ITsm&#10;wexs2F01/nu3UOhtPr7nrDaj6cWVnO8sK5gnKQji2uqOGwU/h6/nDIQPyBp7y6TgTh4268nTCnNt&#10;b1zStQqNiCHsc1TQhjDkUvq6JYM+sQNx5E7WGQwRukZqh7cYbnq5SNM3abDj2NDiQEVL9bm6GAXF&#10;WX/KbZlV32XxQrrfH/eH3aDUbDp+LEEEGsO/+M+903H++yv8PhMv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EhMMMAAADcAAAADwAAAAAAAAAAAAAAAACYAgAAZHJzL2Rv&#10;d25yZXYueG1sUEsFBgAAAAAEAAQA9QAAAIgDAAAAAA=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6" o:spid="_x0000_s1063" type="#_x0000_t202" style="position:absolute;width:39820;height:28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O/R8EA&#10;AADcAAAADwAAAGRycy9kb3ducmV2LnhtbERPTYvCMBC9L/gfwgje1lQRlWoqWlCExUPrXvY2NGNb&#10;2kxKE7X++83Cgrd5vM/Z7gbTigf1rrasYDaNQBAXVtdcKvi+Hj/XIJxH1thaJgUvcrBLRh9bjLV9&#10;ckaP3JcihLCLUUHlfRdL6YqKDLqp7YgDd7O9QR9gX0rd4zOEm1bOo2gpDdYcGirsKK2oaPK7UZA2&#10;+iBP2Tr/ytIF6fbyc7meO6Um42G/AeFp8G/xv/usw/zVEv6eCRfI5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Tv0fBAAAA3AAAAA8AAAAAAAAAAAAAAAAAmAIAAGRycy9kb3du&#10;cmV2LnhtbFBLBQYAAAAABAAEAPUAAACG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7" o:spid="_x0000_s1064" type="#_x0000_t202" style="position:absolute;left:39814;top:82677;width:39821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8a3MIA&#10;AADcAAAADwAAAGRycy9kb3ducmV2LnhtbERPTWvCQBC9F/wPywi9NRulVIlZgwZahOIh0Yu3ITsm&#10;wexsyG5j+u+7BcHbPN7npNlkOjHS4FrLChZRDIK4srrlWsH59Pm2BuE8ssbOMin4JQfZdvaSYqLt&#10;nQsaS1+LEMIuQQWN930ipasaMugi2xMH7moHgz7AoZZ6wHsIN51cxvGHNNhyaGiwp7yh6lb+GAX5&#10;Te/lV7Euv4v8nXR3vBxPh16p1/m024DwNPmn+OE+6DB/tYL/Z8IF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3xrc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8" o:spid="_x0000_s1065" type="#_x0000_t202" style="position:absolute;left:39814;top:64579;width:39821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COrsQA&#10;AADcAAAADwAAAGRycy9kb3ducmV2LnhtbESPQWvCQBCF7wX/wzJCb3WjiJXoKhpQhOIhsZfehuyY&#10;BLOzIbtq+u87B6G3Gd6b975ZbwfXqgf1ofFsYDpJQBGX3jZcGfi+HD6WoEJEtth6JgO/FGC7Gb2t&#10;MbX+yTk9ilgpCeGQooE6xi7VOpQ1OQwT3xGLdvW9wyhrX2nb41PCXatnSbLQDhuWhho7ymoqb8Xd&#10;Gchudq+P+bL4yrM52fb8c76cOmPex8NuBSrSEP/Nr+uTFfxPoZVnZAK9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Ajq7EAAAA3AAAAA8AAAAAAAAAAAAAAAAAmAIAAGRycy9k&#10;b3ducmV2LnhtbFBLBQYAAAAABAAEAPUAAACJ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79" o:spid="_x0000_s1066" type="#_x0000_t202" style="position:absolute;left:39814;top:46482;width:39821;height:180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rNcIA&#10;AADcAAAADwAAAGRycy9kb3ducmV2LnhtbERPTYvCMBC9C/6HMMLeNN1FtHaNogUXQTy0etnb0My2&#10;xWZSmqzWf28Ewds83ucs171pxJU6V1tW8DmJQBAXVtdcKjifduMYhPPIGhvLpOBODtar4WCJibY3&#10;zuia+1KEEHYJKqi8bxMpXVGRQTexLXHg/mxn0AfYlVJ3eAvhppFfUTSTBmsODRW2lFZUXPJ/oyC9&#10;6K38yeL8kKVT0s3x93jat0p9jPrNNwhPvX+LX+69DvPnC3g+Ey6Qq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DCs1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80" o:spid="_x0000_s1067" type="#_x0000_t202" style="position:absolute;left:39814;top:28384;width:39821;height:180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yj8QA&#10;AADcAAAADwAAAGRycy9kb3ducmV2LnhtbESPQWvCQBCF74L/YRnBm24qUkJ0lTZgEYqHRC/ehuw0&#10;CWZnQ3ar8d87h0JvM7w3732z3Y+uU3caQuvZwNsyAUVcedtybeByPixSUCEiW+w8k4EnBdjvppMt&#10;ZtY/uKB7GWslIRwyNNDE2Gdah6ohh2Hpe2LRfvzgMMo61NoO+JBw1+lVkrxrhy1LQ4M95Q1Vt/LX&#10;Gchv9lN/FWn5XeRrst3pejofe2Pms/FjAyrSGP/Nf9dHK/ip4MszMoHev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j8o/EAAAA3AAAAA8AAAAAAAAAAAAAAAAAmAIAAGRycy9k&#10;b3ducmV2LnhtbFBLBQYAAAAABAAEAPUAAACJAwAAAAA=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  <v:shape id="Text Box 181" o:spid="_x0000_s1068" type="#_x0000_t202" style="position:absolute;left:39814;width:39821;height:28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9XFMIA&#10;AADcAAAADwAAAGRycy9kb3ducmV2LnhtbERPTWuDQBC9F/Iflin0VteUUsRkI62QIoQc1FxyG9yp&#10;iu6suNto/322UOhtHu9z9tlqRnGj2fWWFWyjGARxY3XPrYJLfXxOQDiPrHG0TAp+yEF22DzsMdV2&#10;4ZJulW9FCGGXooLO+ymV0jUdGXSRnYgD92Vngz7AuZV6xiWEm1G+xPGbNNhzaOhworyjZqi+jYJ8&#10;0B/ys0yqU5m/kh7P13NdTEo9Pa7vOxCeVv8v/nMXOsxPtvD7TLhAHu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r1cUwgAAANwAAAAPAAAAAAAAAAAAAAAAAJgCAABkcnMvZG93&#10;bnJldi54bWxQSwUGAAAAAAQABAD1AAAAhwMAAAAA&#10;" filled="f" strokecolor="black [3213]" strokeweight=".5pt">
                  <v:textbox>
                    <w:txbxContent>
                      <w:p w:rsidR="009C475A" w:rsidRPr="00A44A05" w:rsidRDefault="009C475A">
                        <w:pPr>
                          <w:rPr>
                            <w:sz w:val="40"/>
                            <w:szCs w:val="4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71163D">
        <w:rPr>
          <w:bCs/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539456" behindDoc="0" locked="0" layoutInCell="1" allowOverlap="1" wp14:anchorId="465B220D" wp14:editId="31362883">
                <wp:simplePos x="0" y="0"/>
                <wp:positionH relativeFrom="column">
                  <wp:posOffset>4008755</wp:posOffset>
                </wp:positionH>
                <wp:positionV relativeFrom="paragraph">
                  <wp:posOffset>-9095740</wp:posOffset>
                </wp:positionV>
                <wp:extent cx="367665" cy="367665"/>
                <wp:effectExtent l="8255" t="10160" r="5080" b="12700"/>
                <wp:wrapNone/>
                <wp:docPr id="1" name="Oval 1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7665" cy="36766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502B69" w:rsidRPr="00016A2A" w:rsidRDefault="00502B69" w:rsidP="00FE0677">
                            <w:pPr>
                              <w:jc w:val="center"/>
                              <w:rPr>
                                <w:sz w:val="32"/>
                                <w:szCs w:val="32"/>
                                <w:lang w:val="en-CA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en-CA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0" tIns="2743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317" o:spid="_x0000_s1069" style="position:absolute;margin-left:315.65pt;margin-top:-716.2pt;width:28.95pt;height:28.95pt;z-index:251539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">
                <v:textbox inset="0,2.16pt,0,0">
                  <w:txbxContent>
                    <w:p w:rsidR="00502B69" w:rsidRPr="00016A2A" w:rsidRDefault="00502B69" w:rsidP="00FE0677">
                      <w:pPr>
                        <w:jc w:val="center"/>
                        <w:rPr>
                          <w:sz w:val="32"/>
                          <w:szCs w:val="32"/>
                          <w:lang w:val="en-CA"/>
                        </w:rPr>
                      </w:pPr>
                      <w:r>
                        <w:rPr>
                          <w:sz w:val="32"/>
                          <w:szCs w:val="32"/>
                          <w:lang w:val="en-CA"/>
                        </w:rPr>
                        <w:t>3</w:t>
                      </w:r>
                    </w:p>
                  </w:txbxContent>
                </v:textbox>
              </v:oval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8304" behindDoc="0" locked="0" layoutInCell="1" allowOverlap="1" wp14:anchorId="05BCF0A0" wp14:editId="3C67E518">
                <wp:simplePos x="0" y="0"/>
                <wp:positionH relativeFrom="column">
                  <wp:posOffset>-457835</wp:posOffset>
                </wp:positionH>
                <wp:positionV relativeFrom="paragraph">
                  <wp:posOffset>4627880</wp:posOffset>
                </wp:positionV>
                <wp:extent cx="3981450" cy="2456815"/>
                <wp:effectExtent l="0" t="0" r="0" b="635"/>
                <wp:wrapNone/>
                <wp:docPr id="52" name="Text Box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456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2" o:spid="_x0000_s1070" type="#_x0000_t202" style="position:absolute;margin-left:-36.05pt;margin-top:364.4pt;width:313.5pt;height:193.45pt;z-index: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" filled="f" stroked="f" strokeweight=".5pt">
                <v:textbox>
                  <w:txbxContent>
                    <w:p w:rsidR="00D14F1D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19328" behindDoc="0" locked="0" layoutInCell="1" allowOverlap="1" wp14:anchorId="78CCA1AE" wp14:editId="5D6399DA">
                <wp:simplePos x="0" y="0"/>
                <wp:positionH relativeFrom="column">
                  <wp:posOffset>-457835</wp:posOffset>
                </wp:positionH>
                <wp:positionV relativeFrom="paragraph">
                  <wp:posOffset>7084695</wp:posOffset>
                </wp:positionV>
                <wp:extent cx="3981450" cy="2538095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3" o:spid="_x0000_s1071" type="#_x0000_t202" style="position:absolute;margin-left:-36.05pt;margin-top:557.85pt;width:313.5pt;height:199.85pt;z-index:2516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 wp14:anchorId="511233F5" wp14:editId="42603032">
                <wp:simplePos x="0" y="0"/>
                <wp:positionH relativeFrom="column">
                  <wp:posOffset>3526155</wp:posOffset>
                </wp:positionH>
                <wp:positionV relativeFrom="paragraph">
                  <wp:posOffset>9745980</wp:posOffset>
                </wp:positionV>
                <wp:extent cx="3981450" cy="2538095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  <w:t>Selling Rat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5" o:spid="_x0000_s1072" type="#_x0000_t202" style="position:absolute;margin-left:277.65pt;margin-top:767.4pt;width:313.5pt;height:199.85pt;z-index:2516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  <w:r>
                        <w:rPr>
                          <w:sz w:val="36"/>
                          <w:szCs w:val="36"/>
                          <w:u w:val="single"/>
                          <w:lang w:val="en-CA"/>
                        </w:rPr>
                        <w:t>Selling Rate</w:t>
                      </w: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2400" behindDoc="0" locked="0" layoutInCell="1" allowOverlap="1" wp14:anchorId="7F25C11B" wp14:editId="666E2BEE">
                <wp:simplePos x="0" y="0"/>
                <wp:positionH relativeFrom="column">
                  <wp:posOffset>3524885</wp:posOffset>
                </wp:positionH>
                <wp:positionV relativeFrom="paragraph">
                  <wp:posOffset>4627880</wp:posOffset>
                </wp:positionV>
                <wp:extent cx="3981450" cy="2456815"/>
                <wp:effectExtent l="0" t="0" r="0" b="635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4568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6" o:spid="_x0000_s1073" type="#_x0000_t202" style="position:absolute;margin-left:277.55pt;margin-top:364.4pt;width:313.5pt;height:193.45pt;z-index:2516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14F1D" w:rsidRPr="00D14F1D">
        <w:rPr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23424" behindDoc="0" locked="0" layoutInCell="1" allowOverlap="1" wp14:anchorId="2B9844DF" wp14:editId="0B96D8B6">
                <wp:simplePos x="0" y="0"/>
                <wp:positionH relativeFrom="column">
                  <wp:posOffset>3524885</wp:posOffset>
                </wp:positionH>
                <wp:positionV relativeFrom="paragraph">
                  <wp:posOffset>7085026</wp:posOffset>
                </wp:positionV>
                <wp:extent cx="3981450" cy="2538095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5380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20"/>
                                <w:szCs w:val="20"/>
                                <w:u w:val="single"/>
                                <w:lang w:val="en-CA"/>
                              </w:rPr>
                            </w:pPr>
                          </w:p>
                          <w:p w:rsidR="00D14F1D" w:rsidRPr="00B073B0" w:rsidRDefault="00D14F1D" w:rsidP="00D14F1D">
                            <w:pPr>
                              <w:jc w:val="center"/>
                              <w:rPr>
                                <w:sz w:val="36"/>
                                <w:szCs w:val="36"/>
                                <w:u w:val="single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7" o:spid="_x0000_s1074" type="#_x0000_t202" style="position:absolute;margin-left:277.55pt;margin-top:557.9pt;width:313.5pt;height:199.85pt;z-index:2516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" filled="f" stroked="f" strokeweight=".5pt">
                <v:textbox>
                  <w:txbxContent>
                    <w:p w:rsidR="00D14F1D" w:rsidRPr="00B073B0" w:rsidRDefault="00D14F1D" w:rsidP="00D14F1D">
                      <w:pPr>
                        <w:jc w:val="center"/>
                        <w:rPr>
                          <w:sz w:val="20"/>
                          <w:szCs w:val="20"/>
                          <w:u w:val="single"/>
                          <w:lang w:val="en-CA"/>
                        </w:rPr>
                      </w:pPr>
                    </w:p>
                    <w:p w:rsidR="00D14F1D" w:rsidRPr="00B073B0" w:rsidRDefault="00D14F1D" w:rsidP="00D14F1D">
                      <w:pPr>
                        <w:jc w:val="center"/>
                        <w:rPr>
                          <w:sz w:val="36"/>
                          <w:szCs w:val="36"/>
                          <w:u w:val="single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44A05" w:rsidRDefault="008838EF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A958EC" wp14:editId="3BC52A2E">
                <wp:simplePos x="0" y="0"/>
                <wp:positionH relativeFrom="column">
                  <wp:posOffset>-323850</wp:posOffset>
                </wp:positionH>
                <wp:positionV relativeFrom="paragraph">
                  <wp:posOffset>5876925</wp:posOffset>
                </wp:positionV>
                <wp:extent cx="3982085" cy="1809750"/>
                <wp:effectExtent l="0" t="0" r="0" b="0"/>
                <wp:wrapNone/>
                <wp:docPr id="129" name="Text Box 1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8838EF" w:rsidRDefault="008838EF">
                            <w:r>
                              <w:t>e</w:t>
                            </w:r>
                            <w:r w:rsidRPr="008838EF">
                              <w:t>x. Convert 32 inches to fe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9" o:spid="_x0000_s1075" type="#_x0000_t202" style="position:absolute;margin-left:-25.5pt;margin-top:462.75pt;width:313.55pt;height:142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" filled="f" stroked="f" strokeweight=".5pt">
                <v:textbox>
                  <w:txbxContent>
                    <w:p w:rsidR="009C475A" w:rsidRPr="008838EF" w:rsidRDefault="008838EF">
                      <w:r>
                        <w:t>e</w:t>
                      </w:r>
                      <w:r w:rsidRPr="008838EF">
                        <w:t>x. Convert 32 inches to fee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F309768" wp14:editId="562D1F16">
                <wp:simplePos x="0" y="0"/>
                <wp:positionH relativeFrom="column">
                  <wp:posOffset>-323850</wp:posOffset>
                </wp:positionH>
                <wp:positionV relativeFrom="paragraph">
                  <wp:posOffset>2257425</wp:posOffset>
                </wp:positionV>
                <wp:extent cx="3982085" cy="1809750"/>
                <wp:effectExtent l="0" t="0" r="0" b="0"/>
                <wp:wrapNone/>
                <wp:docPr id="131" name="Text Box 1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A27476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893215">
                              <w:t>ex. Convert 5 yards to fe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1" o:spid="_x0000_s1076" type="#_x0000_t202" style="position:absolute;margin-left:-25.5pt;margin-top:177.75pt;width:313.55pt;height:142.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" filled="f" stroked="f" strokeweight=".5pt">
                <v:textbox>
                  <w:txbxContent>
                    <w:p w:rsidR="009C475A" w:rsidRPr="00A44A05" w:rsidRDefault="00A27476">
                      <w:pPr>
                        <w:rPr>
                          <w:sz w:val="40"/>
                          <w:szCs w:val="40"/>
                        </w:rPr>
                      </w:pPr>
                      <w:r w:rsidRPr="00893215">
                        <w:t>ex. Convert 5 yards to feet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C0E7293" wp14:editId="714E343C">
                <wp:simplePos x="0" y="0"/>
                <wp:positionH relativeFrom="column">
                  <wp:posOffset>3438525</wp:posOffset>
                </wp:positionH>
                <wp:positionV relativeFrom="paragraph">
                  <wp:posOffset>5848350</wp:posOffset>
                </wp:positionV>
                <wp:extent cx="3782060" cy="1809750"/>
                <wp:effectExtent l="0" t="0" r="0" b="0"/>
                <wp:wrapNone/>
                <wp:docPr id="134" name="Text Box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C45FF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893215">
                              <w:t xml:space="preserve">ex. Convert </w:t>
                            </w:r>
                            <w:r>
                              <w:t>25</w:t>
                            </w:r>
                            <w:r>
                              <w:rPr>
                                <w:i/>
                              </w:rPr>
                              <w:t>L</w:t>
                            </w:r>
                            <w:r>
                              <w:t xml:space="preserve"> to the nearest tenth of a gallon</w:t>
                            </w:r>
                            <w:r w:rsidRPr="00893215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4" o:spid="_x0000_s1077" type="#_x0000_t202" style="position:absolute;margin-left:270.75pt;margin-top:460.5pt;width:297.8pt;height:142.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" filled="f" stroked="f" strokeweight=".5pt">
                <v:textbox>
                  <w:txbxContent>
                    <w:p w:rsidR="009C475A" w:rsidRPr="00A44A05" w:rsidRDefault="00C45FF8">
                      <w:pPr>
                        <w:rPr>
                          <w:sz w:val="40"/>
                          <w:szCs w:val="40"/>
                        </w:rPr>
                      </w:pPr>
                      <w:r w:rsidRPr="00893215">
                        <w:t xml:space="preserve">ex. Convert </w:t>
                      </w:r>
                      <w:r>
                        <w:t>25</w:t>
                      </w:r>
                      <w:r>
                        <w:rPr>
                          <w:i/>
                        </w:rPr>
                        <w:t>L</w:t>
                      </w:r>
                      <w:r>
                        <w:t xml:space="preserve"> to the nearest tenth of a gallon</w:t>
                      </w:r>
                      <w:r w:rsidRPr="0089321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036E2E6" wp14:editId="34AB6A32">
                <wp:simplePos x="0" y="0"/>
                <wp:positionH relativeFrom="column">
                  <wp:posOffset>3438525</wp:posOffset>
                </wp:positionH>
                <wp:positionV relativeFrom="paragraph">
                  <wp:posOffset>4038600</wp:posOffset>
                </wp:positionV>
                <wp:extent cx="3782060" cy="1809750"/>
                <wp:effectExtent l="0" t="0" r="0" b="0"/>
                <wp:wrapNone/>
                <wp:docPr id="135" name="Text Box 1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C45FF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893215">
                              <w:t xml:space="preserve">ex. Convert </w:t>
                            </w:r>
                            <w:r>
                              <w:t>125 000</w:t>
                            </w:r>
                            <w:r w:rsidRPr="00893215">
                              <w:t xml:space="preserve"> </w:t>
                            </w:r>
                            <w:r>
                              <w:t>centimetres</w:t>
                            </w:r>
                            <w:r w:rsidRPr="00893215">
                              <w:t xml:space="preserve"> to </w:t>
                            </w:r>
                            <w:r>
                              <w:t>the nearest yard</w:t>
                            </w:r>
                            <w:r w:rsidRPr="00893215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5" o:spid="_x0000_s1078" type="#_x0000_t202" style="position:absolute;margin-left:270.75pt;margin-top:318pt;width:297.8pt;height:142.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" filled="f" stroked="f" strokeweight=".5pt">
                <v:textbox>
                  <w:txbxContent>
                    <w:p w:rsidR="009C475A" w:rsidRPr="00A44A05" w:rsidRDefault="00C45FF8">
                      <w:pPr>
                        <w:rPr>
                          <w:sz w:val="40"/>
                          <w:szCs w:val="40"/>
                        </w:rPr>
                      </w:pPr>
                      <w:r w:rsidRPr="00893215">
                        <w:t xml:space="preserve">ex. Convert </w:t>
                      </w:r>
                      <w:r>
                        <w:t>125 000</w:t>
                      </w:r>
                      <w:r w:rsidRPr="00893215">
                        <w:t xml:space="preserve"> </w:t>
                      </w:r>
                      <w:r>
                        <w:t>centimetres</w:t>
                      </w:r>
                      <w:r w:rsidRPr="00893215">
                        <w:t xml:space="preserve"> to </w:t>
                      </w:r>
                      <w:r>
                        <w:t>the nearest yard</w:t>
                      </w:r>
                      <w:r w:rsidRPr="0089321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F15D56F" wp14:editId="73A9D1EC">
                <wp:simplePos x="0" y="0"/>
                <wp:positionH relativeFrom="column">
                  <wp:posOffset>3438525</wp:posOffset>
                </wp:positionH>
                <wp:positionV relativeFrom="paragraph">
                  <wp:posOffset>2228850</wp:posOffset>
                </wp:positionV>
                <wp:extent cx="3782060" cy="1809750"/>
                <wp:effectExtent l="0" t="0" r="0" b="0"/>
                <wp:wrapNone/>
                <wp:docPr id="136" name="Text Box 1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8206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C45FF8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t>ex. Convert 12</w:t>
                            </w:r>
                            <w:r w:rsidRPr="00893215">
                              <w:t xml:space="preserve"> </w:t>
                            </w:r>
                            <w:r w:rsidRPr="00CA1E13">
                              <w:rPr>
                                <w:i/>
                              </w:rPr>
                              <w:t>fl</w:t>
                            </w:r>
                            <w:r>
                              <w:t xml:space="preserve"> </w:t>
                            </w:r>
                            <w:r w:rsidRPr="00CA1E13">
                              <w:rPr>
                                <w:i/>
                              </w:rPr>
                              <w:t>oz</w:t>
                            </w:r>
                            <w:r w:rsidRPr="00893215">
                              <w:t xml:space="preserve"> to</w:t>
                            </w:r>
                            <w:r>
                              <w:t xml:space="preserve"> the nearest</w:t>
                            </w:r>
                            <w:r w:rsidRPr="00893215">
                              <w:t xml:space="preserve"> </w:t>
                            </w:r>
                            <w:r w:rsidRPr="00CA1E13">
                              <w:rPr>
                                <w:i/>
                              </w:rPr>
                              <w:t>mL</w:t>
                            </w:r>
                            <w:r w:rsidRPr="00893215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6" o:spid="_x0000_s1079" type="#_x0000_t202" style="position:absolute;margin-left:270.75pt;margin-top:175.5pt;width:297.8pt;height:142.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" filled="f" stroked="f" strokeweight=".5pt">
                <v:textbox>
                  <w:txbxContent>
                    <w:p w:rsidR="009C475A" w:rsidRPr="00A44A05" w:rsidRDefault="00C45FF8">
                      <w:pPr>
                        <w:rPr>
                          <w:sz w:val="40"/>
                          <w:szCs w:val="40"/>
                        </w:rPr>
                      </w:pPr>
                      <w:r>
                        <w:t>ex. Convert 12</w:t>
                      </w:r>
                      <w:r w:rsidRPr="00893215">
                        <w:t xml:space="preserve"> </w:t>
                      </w:r>
                      <w:r w:rsidRPr="00CA1E13">
                        <w:rPr>
                          <w:i/>
                        </w:rPr>
                        <w:t>fl</w:t>
                      </w:r>
                      <w:r>
                        <w:t xml:space="preserve"> </w:t>
                      </w:r>
                      <w:r w:rsidRPr="00CA1E13">
                        <w:rPr>
                          <w:i/>
                        </w:rPr>
                        <w:t>oz</w:t>
                      </w:r>
                      <w:r w:rsidRPr="00893215">
                        <w:t xml:space="preserve"> to</w:t>
                      </w:r>
                      <w:r>
                        <w:t xml:space="preserve"> the nearest</w:t>
                      </w:r>
                      <w:r w:rsidRPr="00893215">
                        <w:t xml:space="preserve"> </w:t>
                      </w:r>
                      <w:r w:rsidRPr="00CA1E13">
                        <w:rPr>
                          <w:i/>
                        </w:rPr>
                        <w:t>mL</w:t>
                      </w:r>
                      <w:r w:rsidRPr="00893215"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7E4D8B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4E73954" wp14:editId="458F2940">
                <wp:simplePos x="0" y="0"/>
                <wp:positionH relativeFrom="column">
                  <wp:posOffset>3238500</wp:posOffset>
                </wp:positionH>
                <wp:positionV relativeFrom="paragraph">
                  <wp:posOffset>7591425</wp:posOffset>
                </wp:positionV>
                <wp:extent cx="3982085" cy="1809750"/>
                <wp:effectExtent l="0" t="0" r="0" b="0"/>
                <wp:wrapNone/>
                <wp:docPr id="133" name="Text Box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3" o:spid="_x0000_s1080" type="#_x0000_t202" style="position:absolute;margin-left:255pt;margin-top:597.75pt;width:313.55pt;height:142.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E4D8B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02E5F02" wp14:editId="2DFF92A4">
                <wp:simplePos x="0" y="0"/>
                <wp:positionH relativeFrom="column">
                  <wp:posOffset>-323850</wp:posOffset>
                </wp:positionH>
                <wp:positionV relativeFrom="paragraph">
                  <wp:posOffset>7591425</wp:posOffset>
                </wp:positionV>
                <wp:extent cx="3982085" cy="1809750"/>
                <wp:effectExtent l="0" t="0" r="0" b="0"/>
                <wp:wrapNone/>
                <wp:docPr id="128" name="Text Box 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8" o:spid="_x0000_s1081" type="#_x0000_t202" style="position:absolute;margin-left:-25.5pt;margin-top:597.75pt;width:313.55pt;height:142.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E4D8B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413A66" wp14:editId="346A45AE">
                <wp:simplePos x="0" y="0"/>
                <wp:positionH relativeFrom="column">
                  <wp:posOffset>-323850</wp:posOffset>
                </wp:positionH>
                <wp:positionV relativeFrom="paragraph">
                  <wp:posOffset>3971925</wp:posOffset>
                </wp:positionV>
                <wp:extent cx="3982085" cy="1809750"/>
                <wp:effectExtent l="0" t="0" r="0" b="0"/>
                <wp:wrapNone/>
                <wp:docPr id="130" name="Text Box 1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208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0" o:spid="_x0000_s1082" type="#_x0000_t202" style="position:absolute;margin-left:-25.5pt;margin-top:312.75pt;width:313.55pt;height:142.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" filled="f" stroked="f" strokeweight=".5pt">
                <v:textbox>
                  <w:txbxContent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A44A05">
        <w:rPr>
          <w:sz w:val="30"/>
          <w:szCs w:val="30"/>
        </w:rPr>
        <w:br w:type="page"/>
      </w:r>
    </w:p>
    <w:p w:rsidR="00F45D4E" w:rsidRDefault="00A92A3A" w:rsidP="00A44A05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w:lastRenderedPageBreak/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F3C65DA" wp14:editId="3B1C22DA">
                <wp:simplePos x="0" y="0"/>
                <wp:positionH relativeFrom="column">
                  <wp:posOffset>-381000</wp:posOffset>
                </wp:positionH>
                <wp:positionV relativeFrom="paragraph">
                  <wp:posOffset>-438150</wp:posOffset>
                </wp:positionV>
                <wp:extent cx="3838575" cy="2857500"/>
                <wp:effectExtent l="0" t="0" r="0" b="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575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C45FF8" w:rsidRDefault="00C45FF8" w:rsidP="00C45FF8">
                            <w:pPr>
                              <w:jc w:val="center"/>
                              <w:rPr>
                                <w:b/>
                                <w:sz w:val="70"/>
                                <w:szCs w:val="70"/>
                                <w:lang w:val="en-CA"/>
                              </w:rPr>
                            </w:pPr>
                            <w:r w:rsidRPr="00C45FF8">
                              <w:rPr>
                                <w:b/>
                                <w:sz w:val="70"/>
                                <w:szCs w:val="70"/>
                                <w:lang w:val="en-CA"/>
                              </w:rPr>
                              <w:t>Surface Area</w:t>
                            </w:r>
                          </w:p>
                          <w:p w:rsidR="00C45FF8" w:rsidRPr="00C45FF8" w:rsidRDefault="00C45FF8">
                            <w:pPr>
                              <w:rPr>
                                <w:sz w:val="24"/>
                                <w:szCs w:val="24"/>
                                <w:lang w:val="en-CA"/>
                              </w:rPr>
                            </w:pPr>
                          </w:p>
                          <w:p w:rsidR="00A92A3A" w:rsidRDefault="00C45FF8" w:rsidP="00A92A3A">
                            <w:pPr>
                              <w:jc w:val="center"/>
                              <w:rPr>
                                <w:sz w:val="38"/>
                                <w:szCs w:val="38"/>
                                <w:lang w:val="en-CA"/>
                              </w:rPr>
                            </w:pPr>
                            <w:r w:rsidRPr="00A92A3A">
                              <w:rPr>
                                <w:sz w:val="38"/>
                                <w:szCs w:val="38"/>
                                <w:lang w:val="en-CA"/>
                              </w:rPr>
                              <w:t>Note: the height of a prism is</w:t>
                            </w:r>
                          </w:p>
                          <w:p w:rsidR="00A92A3A" w:rsidRDefault="00C45FF8" w:rsidP="00A92A3A">
                            <w:pPr>
                              <w:jc w:val="center"/>
                              <w:rPr>
                                <w:sz w:val="38"/>
                                <w:szCs w:val="38"/>
                                <w:lang w:val="en-CA"/>
                              </w:rPr>
                            </w:pPr>
                            <w:r w:rsidRPr="00A92A3A">
                              <w:rPr>
                                <w:sz w:val="38"/>
                                <w:szCs w:val="38"/>
                                <w:lang w:val="en-CA"/>
                              </w:rPr>
                              <w:t>defined when the prism is</w:t>
                            </w:r>
                          </w:p>
                          <w:p w:rsidR="00C45FF8" w:rsidRPr="00A92A3A" w:rsidRDefault="00C45FF8" w:rsidP="00A92A3A">
                            <w:pPr>
                              <w:jc w:val="center"/>
                              <w:rPr>
                                <w:sz w:val="38"/>
                                <w:szCs w:val="38"/>
                                <w:lang w:val="en-CA"/>
                              </w:rPr>
                            </w:pPr>
                            <w:r w:rsidRPr="00A92A3A">
                              <w:rPr>
                                <w:sz w:val="38"/>
                                <w:szCs w:val="38"/>
                                <w:lang w:val="en-CA"/>
                              </w:rPr>
                              <w:t>standing on its base:</w:t>
                            </w:r>
                          </w:p>
                          <w:p w:rsidR="00C45FF8" w:rsidRPr="00C45FF8" w:rsidRDefault="00C45FF8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8" o:spid="_x0000_s1083" type="#_x0000_t202" style="position:absolute;margin-left:-30pt;margin-top:-34.5pt;width:302.25pt;height:2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" filled="f" stroked="f" strokeweight=".5pt">
                <v:textbox>
                  <w:txbxContent>
                    <w:p w:rsidR="009C475A" w:rsidRPr="00C45FF8" w:rsidRDefault="00C45FF8" w:rsidP="00C45FF8">
                      <w:pPr>
                        <w:jc w:val="center"/>
                        <w:rPr>
                          <w:b/>
                          <w:sz w:val="70"/>
                          <w:szCs w:val="70"/>
                          <w:lang w:val="en-CA"/>
                        </w:rPr>
                      </w:pPr>
                      <w:r w:rsidRPr="00C45FF8">
                        <w:rPr>
                          <w:b/>
                          <w:sz w:val="70"/>
                          <w:szCs w:val="70"/>
                          <w:lang w:val="en-CA"/>
                        </w:rPr>
                        <w:t>Surface Area</w:t>
                      </w:r>
                    </w:p>
                    <w:p w:rsidR="00C45FF8" w:rsidRPr="00C45FF8" w:rsidRDefault="00C45FF8">
                      <w:pPr>
                        <w:rPr>
                          <w:sz w:val="24"/>
                          <w:szCs w:val="24"/>
                          <w:lang w:val="en-CA"/>
                        </w:rPr>
                      </w:pPr>
                    </w:p>
                    <w:p w:rsidR="00A92A3A" w:rsidRDefault="00C45FF8" w:rsidP="00A92A3A">
                      <w:pPr>
                        <w:jc w:val="center"/>
                        <w:rPr>
                          <w:sz w:val="38"/>
                          <w:szCs w:val="38"/>
                          <w:lang w:val="en-CA"/>
                        </w:rPr>
                      </w:pPr>
                      <w:r w:rsidRPr="00A92A3A">
                        <w:rPr>
                          <w:sz w:val="38"/>
                          <w:szCs w:val="38"/>
                          <w:lang w:val="en-CA"/>
                        </w:rPr>
                        <w:t>Note: the height of a prism is</w:t>
                      </w:r>
                    </w:p>
                    <w:p w:rsidR="00A92A3A" w:rsidRDefault="00C45FF8" w:rsidP="00A92A3A">
                      <w:pPr>
                        <w:jc w:val="center"/>
                        <w:rPr>
                          <w:sz w:val="38"/>
                          <w:szCs w:val="38"/>
                          <w:lang w:val="en-CA"/>
                        </w:rPr>
                      </w:pPr>
                      <w:r w:rsidRPr="00A92A3A">
                        <w:rPr>
                          <w:sz w:val="38"/>
                          <w:szCs w:val="38"/>
                          <w:lang w:val="en-CA"/>
                        </w:rPr>
                        <w:t>defined when the prism is</w:t>
                      </w:r>
                    </w:p>
                    <w:p w:rsidR="00C45FF8" w:rsidRPr="00A92A3A" w:rsidRDefault="00C45FF8" w:rsidP="00A92A3A">
                      <w:pPr>
                        <w:jc w:val="center"/>
                        <w:rPr>
                          <w:sz w:val="38"/>
                          <w:szCs w:val="38"/>
                          <w:lang w:val="en-CA"/>
                        </w:rPr>
                      </w:pPr>
                      <w:r w:rsidRPr="00A92A3A">
                        <w:rPr>
                          <w:sz w:val="38"/>
                          <w:szCs w:val="38"/>
                          <w:lang w:val="en-CA"/>
                        </w:rPr>
                        <w:t>standing on its base:</w:t>
                      </w:r>
                    </w:p>
                    <w:p w:rsidR="00C45FF8" w:rsidRPr="00C45FF8" w:rsidRDefault="00C45FF8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3C44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E393684" wp14:editId="33ED3CA5">
                <wp:simplePos x="0" y="0"/>
                <wp:positionH relativeFrom="column">
                  <wp:posOffset>3419475</wp:posOffset>
                </wp:positionH>
                <wp:positionV relativeFrom="paragraph">
                  <wp:posOffset>-438150</wp:posOffset>
                </wp:positionV>
                <wp:extent cx="3771900" cy="2857500"/>
                <wp:effectExtent l="0" t="0" r="0" b="0"/>
                <wp:wrapNone/>
                <wp:docPr id="203" name="Text Box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1900" cy="2857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C45FF8" w:rsidRDefault="00C45FF8" w:rsidP="00C45FF8">
                            <w:pPr>
                              <w:jc w:val="center"/>
                              <w:rPr>
                                <w:b/>
                                <w:sz w:val="120"/>
                                <w:szCs w:val="120"/>
                                <w:lang w:val="en-CA"/>
                              </w:rPr>
                            </w:pPr>
                            <w:r w:rsidRPr="00C45FF8">
                              <w:rPr>
                                <w:b/>
                                <w:sz w:val="120"/>
                                <w:szCs w:val="120"/>
                                <w:lang w:val="en-CA"/>
                              </w:rPr>
                              <w:t>Things I have to Practice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3" o:spid="_x0000_s1084" type="#_x0000_t202" style="position:absolute;margin-left:269.25pt;margin-top:-34.5pt;width:297pt;height:225pt;z-index:2517248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" filled="f" stroked="f" strokeweight=".5pt">
                <v:textbox>
                  <w:txbxContent>
                    <w:p w:rsidR="009C475A" w:rsidRPr="00C45FF8" w:rsidRDefault="00C45FF8" w:rsidP="00C45FF8">
                      <w:pPr>
                        <w:jc w:val="center"/>
                        <w:rPr>
                          <w:b/>
                          <w:sz w:val="120"/>
                          <w:szCs w:val="120"/>
                          <w:lang w:val="en-CA"/>
                        </w:rPr>
                      </w:pPr>
                      <w:r w:rsidRPr="00C45FF8">
                        <w:rPr>
                          <w:b/>
                          <w:sz w:val="120"/>
                          <w:szCs w:val="120"/>
                          <w:lang w:val="en-CA"/>
                        </w:rPr>
                        <w:t>Things I have to Practice:</w:t>
                      </w:r>
                    </w:p>
                  </w:txbxContent>
                </v:textbox>
              </v:shape>
            </w:pict>
          </mc:Fallback>
        </mc:AlternateContent>
      </w: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FD3C44" w:rsidP="00A44A05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7CEA1774" wp14:editId="3B92C848">
                <wp:simplePos x="0" y="0"/>
                <wp:positionH relativeFrom="column">
                  <wp:posOffset>28575</wp:posOffset>
                </wp:positionH>
                <wp:positionV relativeFrom="paragraph">
                  <wp:posOffset>76200</wp:posOffset>
                </wp:positionV>
                <wp:extent cx="800100" cy="1028700"/>
                <wp:effectExtent l="0" t="0" r="19050" b="19050"/>
                <wp:wrapNone/>
                <wp:docPr id="237" name="Can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0100" cy="1028700"/>
                        </a:xfrm>
                        <a:prstGeom prst="can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Can 237" o:spid="_x0000_s1026" type="#_x0000_t22" style="position:absolute;margin-left:2.25pt;margin-top:6pt;width:63pt;height:81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" adj="4200" filled="f" strokecolor="black [3213]" strokeweight="1pt"/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91A57D6" wp14:editId="52A872E0">
                <wp:simplePos x="0" y="0"/>
                <wp:positionH relativeFrom="column">
                  <wp:posOffset>1409700</wp:posOffset>
                </wp:positionH>
                <wp:positionV relativeFrom="paragraph">
                  <wp:posOffset>76200</wp:posOffset>
                </wp:positionV>
                <wp:extent cx="1219200" cy="1028700"/>
                <wp:effectExtent l="19050" t="19050" r="38100" b="3810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19200" cy="1028700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9" o:spid="_x0000_s1026" style="position:absolute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pt,6pt" to="207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" strokecolor="black [3213]" strokeweight="4.5pt"/>
            </w:pict>
          </mc:Fallback>
        </mc:AlternateContent>
      </w: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34BD5D1" wp14:editId="2F566F9E">
                <wp:simplePos x="0" y="0"/>
                <wp:positionH relativeFrom="column">
                  <wp:posOffset>1409700</wp:posOffset>
                </wp:positionH>
                <wp:positionV relativeFrom="paragraph">
                  <wp:posOffset>76200</wp:posOffset>
                </wp:positionV>
                <wp:extent cx="1219200" cy="1028065"/>
                <wp:effectExtent l="19050" t="19050" r="38100" b="38735"/>
                <wp:wrapNone/>
                <wp:docPr id="240" name="Straight Connector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19200" cy="1028065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0" o:spid="_x0000_s1026" style="position:absolute;flip:y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1pt,6pt" to="207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" strokecolor="black [3213]" strokeweight="4.5pt"/>
            </w:pict>
          </mc:Fallback>
        </mc:AlternateContent>
      </w:r>
      <w:r w:rsidR="00C45FF8"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2204DF2F" wp14:editId="2FF2DF4C">
                <wp:simplePos x="0" y="0"/>
                <wp:positionH relativeFrom="column">
                  <wp:posOffset>1595120</wp:posOffset>
                </wp:positionH>
                <wp:positionV relativeFrom="paragraph">
                  <wp:posOffset>9525</wp:posOffset>
                </wp:positionV>
                <wp:extent cx="842645" cy="1147445"/>
                <wp:effectExtent l="0" t="0" r="14605" b="14605"/>
                <wp:wrapNone/>
                <wp:docPr id="238" name="Can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5400000">
                          <a:off x="0" y="0"/>
                          <a:ext cx="842645" cy="1147445"/>
                        </a:xfrm>
                        <a:prstGeom prst="can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n 238" o:spid="_x0000_s1026" type="#_x0000_t22" style="position:absolute;margin-left:125.6pt;margin-top:.75pt;width:66.35pt;height:90.35pt;rotation:9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" adj="3966" filled="f" strokecolor="black [3213]" strokeweight="1pt"/>
            </w:pict>
          </mc:Fallback>
        </mc:AlternateContent>
      </w: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Default="00FD3C44" w:rsidP="00A44A05">
      <w:pPr>
        <w:rPr>
          <w:sz w:val="30"/>
          <w:szCs w:val="30"/>
        </w:rPr>
      </w:pPr>
      <w:r>
        <w:rPr>
          <w:noProof/>
          <w:sz w:val="30"/>
          <w:szCs w:val="30"/>
          <w:lang w:val="en-CA" w:eastAsia="en-CA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3475990</wp:posOffset>
                </wp:positionH>
                <wp:positionV relativeFrom="paragraph">
                  <wp:posOffset>209550</wp:posOffset>
                </wp:positionV>
                <wp:extent cx="3838881" cy="1809750"/>
                <wp:effectExtent l="0" t="0" r="0" b="0"/>
                <wp:wrapNone/>
                <wp:docPr id="202" name="Text Box 2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881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BD68FB" w:rsidRDefault="00BD68FB">
                            <w:r w:rsidRPr="00BD68FB">
                              <w:t>ex. Convert 100 metres to the nearest foo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2" o:spid="_x0000_s1085" type="#_x0000_t202" style="position:absolute;margin-left:273.7pt;margin-top:16.5pt;width:302.25pt;height:142.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" filled="f" stroked="f" strokeweight=".5pt">
                <v:textbox>
                  <w:txbxContent>
                    <w:p w:rsidR="009C475A" w:rsidRPr="00BD68FB" w:rsidRDefault="00BD68FB">
                      <w:r w:rsidRPr="00BD68FB">
                        <w:t>ex. Convert 100 metres to the nearest foot.</w:t>
                      </w:r>
                    </w:p>
                  </w:txbxContent>
                </v:textbox>
              </v:shape>
            </w:pict>
          </mc:Fallback>
        </mc:AlternateContent>
      </w:r>
    </w:p>
    <w:p w:rsidR="009C475A" w:rsidRDefault="009C475A" w:rsidP="00A44A05">
      <w:pPr>
        <w:rPr>
          <w:sz w:val="30"/>
          <w:szCs w:val="30"/>
        </w:rPr>
      </w:pPr>
    </w:p>
    <w:p w:rsidR="009C475A" w:rsidRDefault="009C475A" w:rsidP="00A44A05">
      <w:pPr>
        <w:rPr>
          <w:sz w:val="30"/>
          <w:szCs w:val="30"/>
        </w:rPr>
      </w:pPr>
    </w:p>
    <w:p w:rsidR="009C475A" w:rsidRPr="00A44A05" w:rsidRDefault="000D3368" w:rsidP="00A44A05">
      <w:pPr>
        <w:rPr>
          <w:sz w:val="30"/>
          <w:szCs w:val="30"/>
        </w:rPr>
      </w:pP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A22F9A1" wp14:editId="0ACF891B">
                <wp:simplePos x="0" y="0"/>
                <wp:positionH relativeFrom="column">
                  <wp:posOffset>-276225</wp:posOffset>
                </wp:positionH>
                <wp:positionV relativeFrom="paragraph">
                  <wp:posOffset>5048250</wp:posOffset>
                </wp:positionV>
                <wp:extent cx="3838575" cy="1809750"/>
                <wp:effectExtent l="0" t="0" r="0" b="0"/>
                <wp:wrapNone/>
                <wp:docPr id="194" name="Text Box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57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Pr="00DE5F27" w:rsidRDefault="00BB1AC6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 xml:space="preserve"> </w:t>
                            </w:r>
                            <w:r w:rsidR="00DE5F27">
                              <w:rPr>
                                <w:sz w:val="40"/>
                                <w:szCs w:val="40"/>
                                <w:lang w:val="en-CA"/>
                              </w:rPr>
                              <w:t>Co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4" o:spid="_x0000_s1086" type="#_x0000_t202" style="position:absolute;margin-left:-21.75pt;margin-top:397.5pt;width:302.25pt;height:142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" filled="f" stroked="f" strokeweight=".5pt">
                <v:textbox>
                  <w:txbxContent>
                    <w:p w:rsidR="009C475A" w:rsidRPr="00DE5F27" w:rsidRDefault="00BB1AC6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 xml:space="preserve"> </w:t>
                      </w:r>
                      <w:r w:rsidR="00DE5F27">
                        <w:rPr>
                          <w:sz w:val="40"/>
                          <w:szCs w:val="40"/>
                          <w:lang w:val="en-CA"/>
                        </w:rPr>
                        <w:t>Con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B5213C5" wp14:editId="46CD4AC0">
                <wp:simplePos x="0" y="0"/>
                <wp:positionH relativeFrom="column">
                  <wp:posOffset>-276225</wp:posOffset>
                </wp:positionH>
                <wp:positionV relativeFrom="paragraph">
                  <wp:posOffset>1428750</wp:posOffset>
                </wp:positionV>
                <wp:extent cx="3838575" cy="1809750"/>
                <wp:effectExtent l="0" t="0" r="0" b="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38575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C475A" w:rsidRDefault="00BB1AC6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  <w:lang w:val="en-CA"/>
                              </w:rPr>
                              <w:t xml:space="preserve"> </w:t>
                            </w:r>
                            <w:r w:rsidR="00DE5F27">
                              <w:rPr>
                                <w:sz w:val="40"/>
                                <w:szCs w:val="40"/>
                                <w:lang w:val="en-CA"/>
                              </w:rPr>
                              <w:t>Triangular Prism</w:t>
                            </w:r>
                          </w:p>
                          <w:p w:rsidR="00DE5F27" w:rsidRPr="00DE5F27" w:rsidRDefault="00DE5F27">
                            <w:pPr>
                              <w:rPr>
                                <w:sz w:val="40"/>
                                <w:szCs w:val="40"/>
                                <w:lang w:val="en-C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6" o:spid="_x0000_s1087" type="#_x0000_t202" style="position:absolute;margin-left:-21.75pt;margin-top:112.5pt;width:302.25pt;height:142.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" filled="f" stroked="f" strokeweight=".5pt">
                <v:textbox>
                  <w:txbxContent>
                    <w:p w:rsidR="009C475A" w:rsidRDefault="00BB1AC6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  <w:r>
                        <w:rPr>
                          <w:sz w:val="40"/>
                          <w:szCs w:val="40"/>
                          <w:lang w:val="en-CA"/>
                        </w:rPr>
                        <w:t xml:space="preserve"> </w:t>
                      </w:r>
                      <w:r w:rsidR="00DE5F27">
                        <w:rPr>
                          <w:sz w:val="40"/>
                          <w:szCs w:val="40"/>
                          <w:lang w:val="en-CA"/>
                        </w:rPr>
                        <w:t>Triangular Prism</w:t>
                      </w:r>
                    </w:p>
                    <w:p w:rsidR="00DE5F27" w:rsidRPr="00DE5F27" w:rsidRDefault="00DE5F27">
                      <w:pPr>
                        <w:rPr>
                          <w:sz w:val="40"/>
                          <w:szCs w:val="40"/>
                          <w:lang w:val="en-C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CB98E07" wp14:editId="058A7A10">
                <wp:simplePos x="0" y="0"/>
                <wp:positionH relativeFrom="column">
                  <wp:posOffset>3419475</wp:posOffset>
                </wp:positionH>
                <wp:positionV relativeFrom="paragraph">
                  <wp:posOffset>5076825</wp:posOffset>
                </wp:positionV>
                <wp:extent cx="3752850" cy="1809750"/>
                <wp:effectExtent l="0" t="0" r="0" b="0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5FF8" w:rsidRPr="003556C9" w:rsidRDefault="00C45FF8" w:rsidP="00C45FF8">
                            <w:pPr>
                              <w:jc w:val="center"/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</w:pPr>
                            <w:r w:rsidRPr="003556C9"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 xml:space="preserve">Lesson </w:t>
                            </w:r>
                            <w:r>
                              <w:rPr>
                                <w:b/>
                                <w:sz w:val="36"/>
                                <w:szCs w:val="36"/>
                                <w:lang w:val="en-CA"/>
                              </w:rPr>
                              <w:t>4: Capacity Conversions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99" o:spid="_x0000_s1088" type="#_x0000_t202" style="position:absolute;margin-left:269.25pt;margin-top:399.75pt;width:295.5pt;height:142.5pt;z-index:2517207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" filled="f" stroked="f" strokeweight=".5pt">
                <v:textbox>
                  <w:txbxContent>
                    <w:p w:rsidR="00C45FF8" w:rsidRPr="003556C9" w:rsidRDefault="00C45FF8" w:rsidP="00C45FF8">
                      <w:pPr>
                        <w:jc w:val="center"/>
                        <w:rPr>
                          <w:b/>
                          <w:sz w:val="36"/>
                          <w:szCs w:val="36"/>
                          <w:lang w:val="en-CA"/>
                        </w:rPr>
                      </w:pPr>
                      <w:r w:rsidRPr="003556C9">
                        <w:rPr>
                          <w:b/>
                          <w:sz w:val="36"/>
                          <w:szCs w:val="36"/>
                          <w:lang w:val="en-CA"/>
                        </w:rPr>
                        <w:t xml:space="preserve">Lesson </w:t>
                      </w:r>
                      <w:r>
                        <w:rPr>
                          <w:b/>
                          <w:sz w:val="36"/>
                          <w:szCs w:val="36"/>
                          <w:lang w:val="en-CA"/>
                        </w:rPr>
                        <w:t>4: Capacity Conversions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838EF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C797149" wp14:editId="49FBBD35">
                <wp:simplePos x="0" y="0"/>
                <wp:positionH relativeFrom="column">
                  <wp:posOffset>3419475</wp:posOffset>
                </wp:positionH>
                <wp:positionV relativeFrom="paragraph">
                  <wp:posOffset>1457325</wp:posOffset>
                </wp:positionV>
                <wp:extent cx="3752850" cy="1809750"/>
                <wp:effectExtent l="0" t="0" r="0" b="0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5FF8" w:rsidRPr="00162749" w:rsidRDefault="00C45FF8" w:rsidP="00C45FF8">
                            <w:pPr>
                              <w:jc w:val="center"/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</w:pPr>
                            <w:r w:rsidRPr="00162749">
                              <w:rPr>
                                <w:b/>
                                <w:sz w:val="34"/>
                                <w:szCs w:val="34"/>
                                <w:lang w:val="en-CA"/>
                              </w:rPr>
                              <w:t>Lesson 2: Converting Measurements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1" o:spid="_x0000_s1089" type="#_x0000_t202" style="position:absolute;margin-left:269.25pt;margin-top:114.75pt;width:295.5pt;height:142.5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" filled="f" stroked="f" strokeweight=".5pt">
                <v:textbox>
                  <w:txbxContent>
                    <w:p w:rsidR="00C45FF8" w:rsidRPr="00162749" w:rsidRDefault="00C45FF8" w:rsidP="00C45FF8">
                      <w:pPr>
                        <w:jc w:val="center"/>
                        <w:rPr>
                          <w:b/>
                          <w:sz w:val="34"/>
                          <w:szCs w:val="34"/>
                          <w:lang w:val="en-CA"/>
                        </w:rPr>
                      </w:pPr>
                      <w:r w:rsidRPr="00162749">
                        <w:rPr>
                          <w:b/>
                          <w:sz w:val="34"/>
                          <w:szCs w:val="34"/>
                          <w:lang w:val="en-CA"/>
                        </w:rPr>
                        <w:t>Lesson 2: Converting Measurements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62749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996833A" wp14:editId="7E353443">
                <wp:simplePos x="0" y="0"/>
                <wp:positionH relativeFrom="column">
                  <wp:posOffset>3419475</wp:posOffset>
                </wp:positionH>
                <wp:positionV relativeFrom="paragraph">
                  <wp:posOffset>3171825</wp:posOffset>
                </wp:positionV>
                <wp:extent cx="3752850" cy="1809750"/>
                <wp:effectExtent l="0" t="0" r="0" b="0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52850" cy="1809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45FF8" w:rsidRDefault="00C45FF8" w:rsidP="00C45FF8">
                            <w:pPr>
                              <w:pStyle w:val="NormalWeb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A.  Mark is trying to set a world record for distance rolled by a tractor tire without falling.  He has to beat the current record of 56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km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. If his tire has a diameter of 4’5” then determine how many times he will have to roll the tire to beat the record. </w:t>
                            </w:r>
                          </w:p>
                          <w:p w:rsidR="009C475A" w:rsidRPr="00A44A05" w:rsidRDefault="009C475A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0" o:spid="_x0000_s1090" type="#_x0000_t202" style="position:absolute;margin-left:269.25pt;margin-top:249.75pt;width:295.5pt;height:142.5pt;z-index:2517217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" filled="f" stroked="f" strokeweight=".5pt">
                <v:textbox>
                  <w:txbxContent>
                    <w:p w:rsidR="00C45FF8" w:rsidRDefault="00C45FF8" w:rsidP="00C45FF8">
                      <w:pPr>
                        <w:pStyle w:val="NormalWeb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A.  Mark is trying to set a world record for distance rolled by a tractor tire without falling.  He has to beat the current record of 56 </w:t>
                      </w:r>
                      <w:r>
                        <w:rPr>
                          <w:i/>
                          <w:sz w:val="28"/>
                          <w:szCs w:val="28"/>
                        </w:rPr>
                        <w:t>km</w:t>
                      </w:r>
                      <w:r>
                        <w:rPr>
                          <w:sz w:val="28"/>
                          <w:szCs w:val="28"/>
                        </w:rPr>
                        <w:t xml:space="preserve">. If his tire has a diameter of 4’5” then determine how many times he will have to roll the tire to beat the record. </w:t>
                      </w:r>
                    </w:p>
                    <w:p w:rsidR="009C475A" w:rsidRPr="00A44A05" w:rsidRDefault="009C475A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D3C44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 wp14:anchorId="5EDA4461" wp14:editId="767E235D">
                <wp:simplePos x="0" y="0"/>
                <wp:positionH relativeFrom="column">
                  <wp:posOffset>31750</wp:posOffset>
                </wp:positionH>
                <wp:positionV relativeFrom="paragraph">
                  <wp:posOffset>5360670</wp:posOffset>
                </wp:positionV>
                <wp:extent cx="1131570" cy="1280160"/>
                <wp:effectExtent l="0" t="0" r="0" b="0"/>
                <wp:wrapNone/>
                <wp:docPr id="276" name="Group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1570" cy="1280160"/>
                          <a:chOff x="0" y="0"/>
                          <a:chExt cx="1131766" cy="1280732"/>
                        </a:xfrm>
                      </wpg:grpSpPr>
                      <wps:wsp>
                        <wps:cNvPr id="254" name="Oval 254"/>
                        <wps:cNvSpPr/>
                        <wps:spPr>
                          <a:xfrm>
                            <a:off x="0" y="813916"/>
                            <a:ext cx="968189" cy="297904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5" name="Straight Connector 255"/>
                        <wps:cNvCnPr/>
                        <wps:spPr>
                          <a:xfrm flipV="1">
                            <a:off x="482321" y="0"/>
                            <a:ext cx="0" cy="968188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>
                            <a:off x="482321" y="0"/>
                            <a:ext cx="483646" cy="9677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7" name="Straight Connector 257"/>
                        <wps:cNvCnPr/>
                        <wps:spPr>
                          <a:xfrm flipH="1">
                            <a:off x="0" y="0"/>
                            <a:ext cx="484094" cy="9677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8" name="Straight Connector 258"/>
                        <wps:cNvCnPr/>
                        <wps:spPr>
                          <a:xfrm>
                            <a:off x="482321" y="969666"/>
                            <a:ext cx="48323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259" name="Picture 259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1983" y="361741"/>
                            <a:ext cx="311499" cy="366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1" name="Text Box 271"/>
                        <wps:cNvSpPr txBox="1"/>
                        <wps:spPr>
                          <a:xfrm>
                            <a:off x="532563" y="748602"/>
                            <a:ext cx="463550" cy="532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1AC6" w:rsidRPr="00BB1AC6" w:rsidRDefault="00BB1AC6">
                              <w:pPr>
                                <w:rPr>
                                  <w:i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2" name="Text Box 272"/>
                        <wps:cNvSpPr txBox="1"/>
                        <wps:spPr>
                          <a:xfrm>
                            <a:off x="668216" y="271305"/>
                            <a:ext cx="463550" cy="5321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B1AC6" w:rsidRPr="00BB1AC6" w:rsidRDefault="00BB1AC6">
                              <w:pPr>
                                <w:rPr>
                                  <w:i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6" o:spid="_x0000_s1091" style="position:absolute;margin-left:2.5pt;margin-top:422.1pt;width:89.1pt;height:100.8pt;z-index:251746304" coordsize="11317,1280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">
                <v:oval id="Oval 254" o:spid="_x0000_s1092" style="position:absolute;top:8139;width:9681;height:29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qDrcMA&#10;AADcAAAADwAAAGRycy9kb3ducmV2LnhtbESPW2sCMRSE3wv+h3CEvogmXavI1iilUC+PXn7AYXO6&#10;u7g5WTbpXv69EQQfh5n5hllve1uJlhpfOtbwMVMgiDNnSs41XC+/0xUIH5ANVo5Jw0AetpvR2xpT&#10;4zo+UXsOuYgQ9ilqKEKoUyl9VpBFP3M1cfT+XGMxRNnk0jTYRbitZKLUUlosOS4UWNNPQdnt/G81&#10;tLvkQJMBhy5f1YM6TfbHm5pr/T7uv79ABOrDK/xsH4yGZPEJjzPxCM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0qDrcMAAADcAAAADwAAAAAAAAAAAAAAAACYAgAAZHJzL2Rv&#10;d25yZXYueG1sUEsFBgAAAAAEAAQA9QAAAIgDAAAAAA==&#10;" filled="f" strokecolor="black [3213]" strokeweight="1pt"/>
                <v:line id="Straight Connector 255" o:spid="_x0000_s1093" style="position:absolute;flip:y;visibility:visible;mso-wrap-style:square" from="4823,0" to="4823,9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u2qsUAAADcAAAADwAAAGRycy9kb3ducmV2LnhtbESPQWvCQBSE7wX/w/IEb3WjoNToKiJW&#10;PAjaKKi3R/aZBLNv0+xq0n/fFQo9DjPzDTNbtKYUT6pdYVnBoB+BIE6tLjhTcDp+vn+AcB5ZY2mZ&#10;FPyQg8W88zbDWNuGv+iZ+EwECLsYFeTeV7GULs3JoOvbijh4N1sb9EHWmdQ1NgFuSjmMorE0WHBY&#10;yLGiVU7pPXkYBeUk+T43k0uzzfaHTeTWu/S63ynV67bLKQhPrf8P/7W3WsFwNILXmXA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0u2qsUAAADcAAAADwAAAAAAAAAA&#10;AAAAAAChAgAAZHJzL2Rvd25yZXYueG1sUEsFBgAAAAAEAAQA+QAAAJMDAAAAAA==&#10;" strokecolor="black [3213]" strokeweight="1pt">
                  <v:stroke dashstyle="dash"/>
                </v:line>
                <v:line id="Straight Connector 256" o:spid="_x0000_s1094" style="position:absolute;visibility:visible;mso-wrap-style:square" from="4823,0" to="9659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I3P8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UC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sjc/xwAAANwAAAAPAAAAAAAA&#10;AAAAAAAAAKECAABkcnMvZG93bnJldi54bWxQSwUGAAAAAAQABAD5AAAAlQMAAAAA&#10;" strokecolor="black [3213]" strokeweight="1pt"/>
                <v:line id="Straight Connector 257" o:spid="_x0000_s1095" style="position:absolute;flip:x;visibility:visible;mso-wrap-style:square" from="0,0" to="4840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dmaMYAAADcAAAADwAAAGRycy9kb3ducmV2LnhtbESPT2vCQBTE7wW/w/IEb3VTwaqpq0ig&#10;IKEVjF56e2Rf/tDs25jdmuTbdwsFj8PM/IbZ7gfTiDt1rras4GUegSDOra65VHC9vD+vQTiPrLGx&#10;TApGcrDfTZ62GGvb85numS9FgLCLUUHlfRtL6fKKDLq5bYmDV9jOoA+yK6XusA9w08hFFL1KgzWH&#10;hQpbSirKv7MfoyC9bIrkI/08je72daJiFZ2X2VWp2XQ4vIHwNPhH+L991AoWyxX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HZmjGAAAA3AAAAA8AAAAAAAAA&#10;AAAAAAAAoQIAAGRycy9kb3ducmV2LnhtbFBLBQYAAAAABAAEAPkAAACUAwAAAAA=&#10;" strokecolor="black [3213]" strokeweight="1pt"/>
                <v:line id="Straight Connector 258" o:spid="_x0000_s1096" style="position:absolute;visibility:visible;mso-wrap-style:square" from="4823,9696" to="9655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EG1sQAAADcAAAADwAAAGRycy9kb3ducmV2LnhtbERPTWvCQBC9F/oflin0UurGiKmmriKK&#10;4CVI0xzsbchOk9DsbMhuk/jv3UOhx8f73uwm04qBetdYVjCfRSCIS6sbrhQUn6fXFQjnkTW2lknB&#10;jRzsto8PG0y1HfmDhtxXIoSwS1FB7X2XSunKmgy6me2IA/dte4M+wL6SuscxhJtWxlGUSIMNh4Ya&#10;OzrUVP7kv0bBsUjGfF0t317mi2xa8yW+fmVGqeenaf8OwtPk/8V/7rNWEC/D2nAmHAG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YQbWxAAAANwAAAAPAAAAAAAAAAAA&#10;AAAAAKECAABkcnMvZG93bnJldi54bWxQSwUGAAAAAAQABAD5AAAAkgMAAAAA&#10;" strokecolor="black [3213]" strokeweight="1pt"/>
                <v:shape id="Picture 259" o:spid="_x0000_s1097" type="#_x0000_t75" style="position:absolute;left:4119;top:3617;width:3115;height:3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a5YtvEAAAA3AAAAA8AAABkcnMvZG93bnJldi54bWxEj8FqwzAQRO+F/IPYQG+NnJSa2IkSQiGh&#10;FF+c9gMWayM7sVZGUmP376tCocdhZt4w2/1ke3EnHzrHCpaLDARx43THRsHnx/FpDSJEZI29Y1Lw&#10;TQH2u9nDFkvtRq7pfo5GJAiHEhW0MQ6llKFpyWJYuIE4eRfnLcYkvZHa45jgtperLMulxY7TQosD&#10;vbbU3M5fVkFliuf3zHYFV/011jb365PxSj3Op8MGRKQp/of/2m9aweqlgN8z6QjI3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a5YtvEAAAA3AAAAA8AAAAAAAAAAAAAAAAA&#10;nwIAAGRycy9kb3ducmV2LnhtbFBLBQYAAAAABAAEAPcAAACQAwAAAAA=&#10;">
                  <v:imagedata r:id="rId14" o:title=""/>
                  <v:path arrowok="t"/>
                </v:shape>
                <v:shape id="Text Box 271" o:spid="_x0000_s1098" type="#_x0000_t202" style="position:absolute;left:5325;top:7486;width:4636;height:5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u9mcYA&#10;AADcAAAADwAAAGRycy9kb3ducmV2LnhtbESPQWvCQBSE70L/w/IKvenGQKukriIBUUp70Hrx9sw+&#10;k9DdtzG7Jml/fbcg9DjMzDfMYjVYIzpqfe1YwXSSgCAunK65VHD83IznIHxA1mgck4Jv8rBaPowW&#10;mGnX8566QyhFhLDPUEEVQpNJ6YuKLPqJa4ijd3GtxRBlW0rdYh/h1sg0SV6kxZrjQoUN5RUVX4eb&#10;VfCWbz5wf07t/Mfk2/fLurkeT89KPT0O61cQgYbwH763d1pBOpv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fu9mcYAAADcAAAADwAAAAAAAAAAAAAAAACYAgAAZHJz&#10;L2Rvd25yZXYueG1sUEsFBgAAAAAEAAQA9QAAAIsDAAAAAA==&#10;" filled="f" stroked="f" strokeweight=".5pt">
                  <v:textbox>
                    <w:txbxContent>
                      <w:p w:rsidR="00BB1AC6" w:rsidRPr="00BB1AC6" w:rsidRDefault="00BB1AC6">
                        <w:pPr>
                          <w:rPr>
                            <w:i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r</w:t>
                        </w:r>
                      </w:p>
                    </w:txbxContent>
                  </v:textbox>
                </v:shape>
                <v:shape id="Text Box 272" o:spid="_x0000_s1099" type="#_x0000_t202" style="position:absolute;left:6682;top:2713;width:4635;height:5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kj7s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z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Skj7sYAAADcAAAADwAAAAAAAAAAAAAAAACYAgAAZHJz&#10;L2Rvd25yZXYueG1sUEsFBgAAAAAEAAQA9QAAAIsDAAAAAA==&#10;" filled="f" stroked="f" strokeweight=".5pt">
                  <v:textbox>
                    <w:txbxContent>
                      <w:p w:rsidR="00BB1AC6" w:rsidRPr="00BB1AC6" w:rsidRDefault="00BB1AC6">
                        <w:pPr>
                          <w:rPr>
                            <w:i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D3C44">
        <w:rPr>
          <w:rFonts w:ascii="Arial" w:hAnsi="Arial" w:cs="Arial"/>
          <w:noProof/>
          <w:sz w:val="20"/>
          <w:szCs w:val="20"/>
          <w:lang w:val="en-CA" w:eastAsia="en-CA"/>
        </w:rPr>
        <mc:AlternateContent>
          <mc:Choice Requires="wpg">
            <w:drawing>
              <wp:anchor distT="0" distB="0" distL="114300" distR="114300" simplePos="0" relativeHeight="251538431" behindDoc="0" locked="0" layoutInCell="1" allowOverlap="1" wp14:anchorId="3EA260D8" wp14:editId="766A15FB">
                <wp:simplePos x="0" y="0"/>
                <wp:positionH relativeFrom="column">
                  <wp:posOffset>107950</wp:posOffset>
                </wp:positionH>
                <wp:positionV relativeFrom="paragraph">
                  <wp:posOffset>1758315</wp:posOffset>
                </wp:positionV>
                <wp:extent cx="1196975" cy="1682115"/>
                <wp:effectExtent l="0" t="0" r="0" b="0"/>
                <wp:wrapNone/>
                <wp:docPr id="275" name="Group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6975" cy="1682115"/>
                          <a:chOff x="0" y="0"/>
                          <a:chExt cx="1197080" cy="1682666"/>
                        </a:xfrm>
                      </wpg:grpSpPr>
                      <pic:pic xmlns:pic="http://schemas.openxmlformats.org/drawingml/2006/picture">
                        <pic:nvPicPr>
                          <pic:cNvPr id="253" name="Picture 253" descr="http://www.math.cornell.edu/~numb3rs/blanco/prism.PNG"/>
                          <pic:cNvPicPr>
                            <a:picLocks noChangeAspect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9037" cy="1225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274" name="Group 274"/>
                        <wpg:cNvGrpSpPr/>
                        <wpg:grpSpPr>
                          <a:xfrm>
                            <a:off x="165798" y="643094"/>
                            <a:ext cx="1031282" cy="1039572"/>
                            <a:chOff x="0" y="0"/>
                            <a:chExt cx="1031282" cy="1039572"/>
                          </a:xfrm>
                        </wpg:grpSpPr>
                        <wps:wsp>
                          <wps:cNvPr id="268" name="Text Box 268"/>
                          <wps:cNvSpPr txBox="1"/>
                          <wps:spPr>
                            <a:xfrm>
                              <a:off x="567732" y="0"/>
                              <a:ext cx="463550" cy="5321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B1AC6" w:rsidRPr="00BB1AC6" w:rsidRDefault="00BB1AC6">
                                <w:pPr>
                                  <w:rPr>
                                    <w:i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lang w:val="en-CA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9" name="Text Box 269"/>
                          <wps:cNvSpPr txBox="1"/>
                          <wps:spPr>
                            <a:xfrm>
                              <a:off x="0" y="216040"/>
                              <a:ext cx="463550" cy="5321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B1AC6" w:rsidRPr="00BB1AC6" w:rsidRDefault="00BB1AC6">
                                <w:pPr>
                                  <w:rPr>
                                    <w:i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lang w:val="en-CA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0" name="Text Box 270"/>
                          <wps:cNvSpPr txBox="1"/>
                          <wps:spPr>
                            <a:xfrm>
                              <a:off x="100483" y="507442"/>
                              <a:ext cx="463550" cy="5321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B1AC6" w:rsidRPr="00BB1AC6" w:rsidRDefault="00BB1AC6">
                                <w:pPr>
                                  <w:rPr>
                                    <w:i/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lang w:val="en-CA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3" name="Straight Connector 273"/>
                          <wps:cNvCnPr/>
                          <wps:spPr>
                            <a:xfrm>
                              <a:off x="50242" y="170822"/>
                              <a:ext cx="0" cy="38652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275" o:spid="_x0000_s1100" style="position:absolute;margin-left:8.5pt;margin-top:138.45pt;width:94.25pt;height:132.45pt;z-index:251538431" coordsize="11970,16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">
                <v:shape id="Picture 253" o:spid="_x0000_s1101" type="#_x0000_t75" alt="http://www.math.cornell.edu/~numb3rs/blanco/prism.PNG" style="position:absolute;width:8390;height:122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EKpH3HAAAA3AAAAA8AAABkcnMvZG93bnJldi54bWxEj0FLw0AUhO+C/2F5BS/FbqxUQtptEaHS&#10;gwdtBfX2mn3JhmbfxuxrG/+9KxQ8DjPzDbNYDb5VJ+pjE9jA3SQDRVwG23Bt4H23vs1BRUG22AYm&#10;Az8UYbW8vlpgYcOZ3+i0lVolCMcCDTiRrtA6lo48xknoiJNXhd6jJNnX2vZ4TnDf6mmWPWiPDacF&#10;hx09OSoP26M38Cmdyz9evyt+Pn5Jvn+pxuuNNuZmNDzOQQkN8h++tDfWwHR2D39n0hHQy1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CEKpH3HAAAA3AAAAA8AAAAAAAAAAAAA&#10;AAAAnwIAAGRycy9kb3ducmV2LnhtbFBLBQYAAAAABAAEAPcAAACTAwAAAAA=&#10;">
                  <v:imagedata r:id="rId16" o:title="prism"/>
                  <v:path arrowok="t"/>
                </v:shape>
                <v:group id="Group 274" o:spid="_x0000_s1102" style="position:absolute;left:1657;top:6430;width:10313;height:10396" coordsize="10312,10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<v:shape id="Text Box 268" o:spid="_x0000_s1103" type="#_x0000_t202" style="position:absolute;left:5677;width:4635;height:5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iC2cQA&#10;AADcAAAADwAAAGRycy9kb3ducmV2LnhtbERPTWuDQBC9F/Iflgn0VtcIDWKzShBCS2kPsV56m7oT&#10;lbiz1t0mJr++ewjk+Hjfm2I2gzjR5HrLClZRDIK4sbrnVkH9tXtKQTiPrHGwTAou5KDIFw8bzLQ9&#10;855OlW9FCGGXoYLO+zGT0jUdGXSRHYkDd7CTQR/g1Eo94TmEm0EmcbyWBnsODR2OVHbUHKs/o+C9&#10;3H3i/icx6XUoXz8O2/G3/n5W6nE5b19AeJr9XXxzv2kFyTqsDWfCEZD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YgtnEAAAA3AAAAA8AAAAAAAAAAAAAAAAAmAIAAGRycy9k&#10;b3ducmV2LnhtbFBLBQYAAAAABAAEAPUAAACJAwAAAAA=&#10;" filled="f" stroked="f" strokeweight=".5pt">
                    <v:textbox>
                      <w:txbxContent>
                        <w:p w:rsidR="00BB1AC6" w:rsidRPr="00BB1AC6" w:rsidRDefault="00BB1AC6">
                          <w:pPr>
                            <w:rPr>
                              <w:i/>
                              <w:lang w:val="en-CA"/>
                            </w:rPr>
                          </w:pPr>
                          <w:r>
                            <w:rPr>
                              <w:i/>
                              <w:lang w:val="en-CA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269" o:spid="_x0000_s1104" type="#_x0000_t202" style="position:absolute;top:2160;width:4635;height:5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QnQs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OHmB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UJ0LHAAAA3AAAAA8AAAAAAAAAAAAAAAAAmAIAAGRy&#10;cy9kb3ducmV2LnhtbFBLBQYAAAAABAAEAPUAAACMAwAAAAA=&#10;" filled="f" stroked="f" strokeweight=".5pt">
                    <v:textbox>
                      <w:txbxContent>
                        <w:p w:rsidR="00BB1AC6" w:rsidRPr="00BB1AC6" w:rsidRDefault="00BB1AC6">
                          <w:pPr>
                            <w:rPr>
                              <w:i/>
                              <w:lang w:val="en-CA"/>
                            </w:rPr>
                          </w:pPr>
                          <w:r>
                            <w:rPr>
                              <w:i/>
                              <w:lang w:val="en-CA"/>
                            </w:rPr>
                            <w:t>h</w:t>
                          </w:r>
                        </w:p>
                      </w:txbxContent>
                    </v:textbox>
                  </v:shape>
                  <v:shape id="Text Box 270" o:spid="_x0000_s1105" type="#_x0000_t202" style="position:absolute;left:1004;top:5074;width:4636;height:5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cYAsMA&#10;AADcAAAADwAAAGRycy9kb3ducmV2LnhtbERPy4rCMBTdC/MP4Q6403QKo6VjFCmIg+jCx8bdtbm2&#10;ZZqbThO1+vVmIbg8nPdk1plaXKl1lWUFX8MIBHFudcWFgsN+MUhAOI+ssbZMCu7kYDb96E0w1fbG&#10;W7rufCFCCLsUFZTeN6mULi/JoBvahjhwZ9sa9AG2hdQt3kK4qWUcRSNpsOLQUGJDWUn53+5iFKyy&#10;xQa3p9gkjzpbrs/z5v9w/Faq/9nNf0B46vxb/HL/agXxOM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rcYAsMAAADcAAAADwAAAAAAAAAAAAAAAACYAgAAZHJzL2Rv&#10;d25yZXYueG1sUEsFBgAAAAAEAAQA9QAAAIgDAAAAAA==&#10;" filled="f" stroked="f" strokeweight=".5pt">
                    <v:textbox>
                      <w:txbxContent>
                        <w:p w:rsidR="00BB1AC6" w:rsidRPr="00BB1AC6" w:rsidRDefault="00BB1AC6">
                          <w:pPr>
                            <w:rPr>
                              <w:i/>
                              <w:lang w:val="en-CA"/>
                            </w:rPr>
                          </w:pPr>
                          <w:r>
                            <w:rPr>
                              <w:i/>
                              <w:lang w:val="en-CA"/>
                            </w:rPr>
                            <w:t>b</w:t>
                          </w:r>
                        </w:p>
                      </w:txbxContent>
                    </v:textbox>
                  </v:shape>
                  <v:line id="Straight Connector 273" o:spid="_x0000_s1106" style="position:absolute;visibility:visible;mso-wrap-style:square" from="502,1708" to="502,5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Ix8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j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yMfGAAAA3AAAAA8AAAAAAAAA&#10;AAAAAAAAoQIAAGRycy9kb3ducmV2LnhtbFBLBQYAAAAABAAEAPkAAACUAwAAAAA=&#10;" strokecolor="black [3213]" strokeweight="1pt"/>
                </v:group>
              </v:group>
            </w:pict>
          </mc:Fallback>
        </mc:AlternateContent>
      </w:r>
    </w:p>
    <w:sectPr w:rsidR="009C475A" w:rsidRPr="00A44A05" w:rsidSect="00772A80">
      <w:type w:val="continuous"/>
      <w:pgSz w:w="12240" w:h="15840" w:code="1"/>
      <w:pgMar w:top="720" w:right="810" w:bottom="720" w:left="720" w:header="288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07B49"/>
    <w:multiLevelType w:val="hybridMultilevel"/>
    <w:tmpl w:val="008EBDFC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7B72E67"/>
    <w:multiLevelType w:val="hybridMultilevel"/>
    <w:tmpl w:val="E74AA7E4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CC92D40"/>
    <w:multiLevelType w:val="hybridMultilevel"/>
    <w:tmpl w:val="93B6359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74422"/>
    <w:multiLevelType w:val="hybridMultilevel"/>
    <w:tmpl w:val="2DECFD58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8407623"/>
    <w:multiLevelType w:val="hybridMultilevel"/>
    <w:tmpl w:val="EA1AA116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E15AAD"/>
    <w:multiLevelType w:val="hybridMultilevel"/>
    <w:tmpl w:val="5E86B0C6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39C81F50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DE636C2"/>
    <w:multiLevelType w:val="hybridMultilevel"/>
    <w:tmpl w:val="CEC6287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A37B5"/>
    <w:multiLevelType w:val="hybridMultilevel"/>
    <w:tmpl w:val="C0D06DDC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CC54E72"/>
    <w:multiLevelType w:val="hybridMultilevel"/>
    <w:tmpl w:val="46D0ED8A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F6C6F25"/>
    <w:multiLevelType w:val="hybridMultilevel"/>
    <w:tmpl w:val="7EAE501E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43C1423"/>
    <w:multiLevelType w:val="hybridMultilevel"/>
    <w:tmpl w:val="524237E4"/>
    <w:lvl w:ilvl="0" w:tplc="9A6A4D40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5280BC5"/>
    <w:multiLevelType w:val="hybridMultilevel"/>
    <w:tmpl w:val="6EC0267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F6679BD"/>
    <w:multiLevelType w:val="hybridMultilevel"/>
    <w:tmpl w:val="2DDCE02C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86758B9"/>
    <w:multiLevelType w:val="hybridMultilevel"/>
    <w:tmpl w:val="FB582C0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491150A3"/>
    <w:multiLevelType w:val="hybridMultilevel"/>
    <w:tmpl w:val="A6B036B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2E56938"/>
    <w:multiLevelType w:val="hybridMultilevel"/>
    <w:tmpl w:val="B4AE181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7977812"/>
    <w:multiLevelType w:val="hybridMultilevel"/>
    <w:tmpl w:val="651A1D7C"/>
    <w:lvl w:ilvl="0" w:tplc="10090015">
      <w:start w:val="2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B934EDC"/>
    <w:multiLevelType w:val="hybridMultilevel"/>
    <w:tmpl w:val="FD3EDB5A"/>
    <w:lvl w:ilvl="0" w:tplc="594C1990">
      <w:start w:val="2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F93C37"/>
    <w:multiLevelType w:val="hybridMultilevel"/>
    <w:tmpl w:val="7CF2E5FA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DE43C56"/>
    <w:multiLevelType w:val="hybridMultilevel"/>
    <w:tmpl w:val="0F70C2F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2AF160E"/>
    <w:multiLevelType w:val="hybridMultilevel"/>
    <w:tmpl w:val="7394605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63E4789B"/>
    <w:multiLevelType w:val="hybridMultilevel"/>
    <w:tmpl w:val="3D3ECA76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3EE6B1A"/>
    <w:multiLevelType w:val="hybridMultilevel"/>
    <w:tmpl w:val="43FC957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8AA1BE9"/>
    <w:multiLevelType w:val="hybridMultilevel"/>
    <w:tmpl w:val="C12E828E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C8E4B72"/>
    <w:multiLevelType w:val="hybridMultilevel"/>
    <w:tmpl w:val="18643B4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0F52933"/>
    <w:multiLevelType w:val="hybridMultilevel"/>
    <w:tmpl w:val="6CD82F6E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483135C"/>
    <w:multiLevelType w:val="hybridMultilevel"/>
    <w:tmpl w:val="B02062C4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A125F39"/>
    <w:multiLevelType w:val="hybridMultilevel"/>
    <w:tmpl w:val="EF02C124"/>
    <w:lvl w:ilvl="0" w:tplc="1BB6796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40"/>
        <w:szCs w:val="40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C82386"/>
    <w:multiLevelType w:val="hybridMultilevel"/>
    <w:tmpl w:val="220EDF92"/>
    <w:lvl w:ilvl="0" w:tplc="39C81F5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C477A5C"/>
    <w:multiLevelType w:val="hybridMultilevel"/>
    <w:tmpl w:val="E8964B0A"/>
    <w:lvl w:ilvl="0" w:tplc="0409001B">
      <w:start w:val="1"/>
      <w:numFmt w:val="lowerRoman"/>
      <w:lvlText w:val="%1."/>
      <w:lvlJc w:val="right"/>
      <w:pPr>
        <w:tabs>
          <w:tab w:val="num" w:pos="2160"/>
        </w:tabs>
        <w:ind w:left="216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21"/>
  </w:num>
  <w:num w:numId="3">
    <w:abstractNumId w:val="18"/>
  </w:num>
  <w:num w:numId="4">
    <w:abstractNumId w:val="3"/>
  </w:num>
  <w:num w:numId="5">
    <w:abstractNumId w:val="8"/>
  </w:num>
  <w:num w:numId="6">
    <w:abstractNumId w:val="26"/>
  </w:num>
  <w:num w:numId="7">
    <w:abstractNumId w:val="7"/>
  </w:num>
  <w:num w:numId="8">
    <w:abstractNumId w:val="1"/>
  </w:num>
  <w:num w:numId="9">
    <w:abstractNumId w:val="9"/>
  </w:num>
  <w:num w:numId="10">
    <w:abstractNumId w:val="25"/>
  </w:num>
  <w:num w:numId="11">
    <w:abstractNumId w:val="28"/>
  </w:num>
  <w:num w:numId="12">
    <w:abstractNumId w:val="12"/>
  </w:num>
  <w:num w:numId="13">
    <w:abstractNumId w:val="20"/>
  </w:num>
  <w:num w:numId="14">
    <w:abstractNumId w:val="10"/>
  </w:num>
  <w:num w:numId="15">
    <w:abstractNumId w:val="22"/>
  </w:num>
  <w:num w:numId="16">
    <w:abstractNumId w:val="17"/>
  </w:num>
  <w:num w:numId="17">
    <w:abstractNumId w:val="2"/>
  </w:num>
  <w:num w:numId="18">
    <w:abstractNumId w:val="15"/>
  </w:num>
  <w:num w:numId="19">
    <w:abstractNumId w:val="13"/>
  </w:num>
  <w:num w:numId="20">
    <w:abstractNumId w:val="14"/>
  </w:num>
  <w:num w:numId="21">
    <w:abstractNumId w:val="23"/>
  </w:num>
  <w:num w:numId="22">
    <w:abstractNumId w:val="0"/>
  </w:num>
  <w:num w:numId="23">
    <w:abstractNumId w:val="29"/>
  </w:num>
  <w:num w:numId="24">
    <w:abstractNumId w:val="24"/>
  </w:num>
  <w:num w:numId="25">
    <w:abstractNumId w:val="11"/>
  </w:num>
  <w:num w:numId="26">
    <w:abstractNumId w:val="27"/>
  </w:num>
  <w:num w:numId="27">
    <w:abstractNumId w:val="19"/>
  </w:num>
  <w:num w:numId="28">
    <w:abstractNumId w:val="16"/>
  </w:num>
  <w:num w:numId="29">
    <w:abstractNumId w:val="4"/>
  </w:num>
  <w:num w:numId="30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62"/>
  <w:drawingGridVerticalSpacing w:val="56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7A8A"/>
    <w:rsid w:val="000005B5"/>
    <w:rsid w:val="00001747"/>
    <w:rsid w:val="00003AF5"/>
    <w:rsid w:val="00012E67"/>
    <w:rsid w:val="00016D3E"/>
    <w:rsid w:val="0001703C"/>
    <w:rsid w:val="000217CB"/>
    <w:rsid w:val="000244E4"/>
    <w:rsid w:val="000262CD"/>
    <w:rsid w:val="00026999"/>
    <w:rsid w:val="00027A3D"/>
    <w:rsid w:val="00031A4C"/>
    <w:rsid w:val="0003333F"/>
    <w:rsid w:val="00036E80"/>
    <w:rsid w:val="00037D68"/>
    <w:rsid w:val="00050744"/>
    <w:rsid w:val="00051483"/>
    <w:rsid w:val="000549E9"/>
    <w:rsid w:val="000807FE"/>
    <w:rsid w:val="00082053"/>
    <w:rsid w:val="00083177"/>
    <w:rsid w:val="000A630D"/>
    <w:rsid w:val="000A73F4"/>
    <w:rsid w:val="000D008D"/>
    <w:rsid w:val="000D19F7"/>
    <w:rsid w:val="000D3368"/>
    <w:rsid w:val="000D3C8A"/>
    <w:rsid w:val="000E4748"/>
    <w:rsid w:val="000E540E"/>
    <w:rsid w:val="000F1D8A"/>
    <w:rsid w:val="000F25A7"/>
    <w:rsid w:val="000F73BF"/>
    <w:rsid w:val="00103569"/>
    <w:rsid w:val="00106687"/>
    <w:rsid w:val="001079AE"/>
    <w:rsid w:val="00117500"/>
    <w:rsid w:val="001324A8"/>
    <w:rsid w:val="00132E7A"/>
    <w:rsid w:val="001351A9"/>
    <w:rsid w:val="00140F96"/>
    <w:rsid w:val="00141674"/>
    <w:rsid w:val="00141D70"/>
    <w:rsid w:val="00152C7B"/>
    <w:rsid w:val="0015361C"/>
    <w:rsid w:val="00162749"/>
    <w:rsid w:val="001652C4"/>
    <w:rsid w:val="00175386"/>
    <w:rsid w:val="00183754"/>
    <w:rsid w:val="001862E2"/>
    <w:rsid w:val="00190E3F"/>
    <w:rsid w:val="00191910"/>
    <w:rsid w:val="00193D8A"/>
    <w:rsid w:val="00194497"/>
    <w:rsid w:val="001A6419"/>
    <w:rsid w:val="001A6805"/>
    <w:rsid w:val="001B0652"/>
    <w:rsid w:val="001B067D"/>
    <w:rsid w:val="001B12A3"/>
    <w:rsid w:val="001B2FC5"/>
    <w:rsid w:val="001B76D6"/>
    <w:rsid w:val="001B78FA"/>
    <w:rsid w:val="001C2452"/>
    <w:rsid w:val="001C424C"/>
    <w:rsid w:val="001C6D33"/>
    <w:rsid w:val="001D2922"/>
    <w:rsid w:val="001D7391"/>
    <w:rsid w:val="001E69BA"/>
    <w:rsid w:val="001F4CF2"/>
    <w:rsid w:val="00200569"/>
    <w:rsid w:val="00204562"/>
    <w:rsid w:val="00207EF0"/>
    <w:rsid w:val="00211724"/>
    <w:rsid w:val="002122D4"/>
    <w:rsid w:val="0021359A"/>
    <w:rsid w:val="002135FC"/>
    <w:rsid w:val="0022151E"/>
    <w:rsid w:val="00221A5E"/>
    <w:rsid w:val="00221F8C"/>
    <w:rsid w:val="002236FF"/>
    <w:rsid w:val="00223B84"/>
    <w:rsid w:val="00230B3B"/>
    <w:rsid w:val="00232716"/>
    <w:rsid w:val="00233101"/>
    <w:rsid w:val="00234E47"/>
    <w:rsid w:val="0024070E"/>
    <w:rsid w:val="0025201E"/>
    <w:rsid w:val="002577B0"/>
    <w:rsid w:val="00263CB3"/>
    <w:rsid w:val="002640D4"/>
    <w:rsid w:val="00274BE1"/>
    <w:rsid w:val="0028020F"/>
    <w:rsid w:val="00280739"/>
    <w:rsid w:val="00290060"/>
    <w:rsid w:val="002936E4"/>
    <w:rsid w:val="00294D46"/>
    <w:rsid w:val="002955FD"/>
    <w:rsid w:val="002A3F04"/>
    <w:rsid w:val="002A492D"/>
    <w:rsid w:val="002B65BB"/>
    <w:rsid w:val="002B6F34"/>
    <w:rsid w:val="002B7750"/>
    <w:rsid w:val="002C3E52"/>
    <w:rsid w:val="002C4FAA"/>
    <w:rsid w:val="002C6679"/>
    <w:rsid w:val="002D4612"/>
    <w:rsid w:val="002E597C"/>
    <w:rsid w:val="002F3B1C"/>
    <w:rsid w:val="002F5C3A"/>
    <w:rsid w:val="00307D2E"/>
    <w:rsid w:val="00310995"/>
    <w:rsid w:val="00312EAA"/>
    <w:rsid w:val="003144FF"/>
    <w:rsid w:val="00314948"/>
    <w:rsid w:val="00337956"/>
    <w:rsid w:val="00341DEB"/>
    <w:rsid w:val="003424B1"/>
    <w:rsid w:val="00347E4F"/>
    <w:rsid w:val="003530F8"/>
    <w:rsid w:val="003547BA"/>
    <w:rsid w:val="003556C9"/>
    <w:rsid w:val="00362C73"/>
    <w:rsid w:val="00372500"/>
    <w:rsid w:val="00376F28"/>
    <w:rsid w:val="00383BAB"/>
    <w:rsid w:val="00385D7D"/>
    <w:rsid w:val="003912FC"/>
    <w:rsid w:val="00397785"/>
    <w:rsid w:val="003979D0"/>
    <w:rsid w:val="00397A8C"/>
    <w:rsid w:val="003A04C9"/>
    <w:rsid w:val="003A0BC3"/>
    <w:rsid w:val="003A6B26"/>
    <w:rsid w:val="003B0BA4"/>
    <w:rsid w:val="003B4DC7"/>
    <w:rsid w:val="003C1690"/>
    <w:rsid w:val="003C2AC1"/>
    <w:rsid w:val="003C3717"/>
    <w:rsid w:val="003C4AC0"/>
    <w:rsid w:val="003C5438"/>
    <w:rsid w:val="003D5D98"/>
    <w:rsid w:val="003D7267"/>
    <w:rsid w:val="003D7C2E"/>
    <w:rsid w:val="003E1A49"/>
    <w:rsid w:val="003E35DE"/>
    <w:rsid w:val="003E6970"/>
    <w:rsid w:val="003F0A64"/>
    <w:rsid w:val="003F552E"/>
    <w:rsid w:val="004036AB"/>
    <w:rsid w:val="004107A3"/>
    <w:rsid w:val="004165AD"/>
    <w:rsid w:val="00416709"/>
    <w:rsid w:val="004215E8"/>
    <w:rsid w:val="004220AB"/>
    <w:rsid w:val="00431C33"/>
    <w:rsid w:val="004320D2"/>
    <w:rsid w:val="00432491"/>
    <w:rsid w:val="004335F4"/>
    <w:rsid w:val="0043461D"/>
    <w:rsid w:val="0043525D"/>
    <w:rsid w:val="00444B4C"/>
    <w:rsid w:val="00445FB9"/>
    <w:rsid w:val="0044787B"/>
    <w:rsid w:val="00447BC4"/>
    <w:rsid w:val="00456BE5"/>
    <w:rsid w:val="00456C66"/>
    <w:rsid w:val="0046078B"/>
    <w:rsid w:val="004626B5"/>
    <w:rsid w:val="00466F0F"/>
    <w:rsid w:val="004712AC"/>
    <w:rsid w:val="00483697"/>
    <w:rsid w:val="00484AA4"/>
    <w:rsid w:val="004919EA"/>
    <w:rsid w:val="00497A5E"/>
    <w:rsid w:val="004A0150"/>
    <w:rsid w:val="004B15C5"/>
    <w:rsid w:val="004B3E9C"/>
    <w:rsid w:val="004C255F"/>
    <w:rsid w:val="004C634F"/>
    <w:rsid w:val="004D0E69"/>
    <w:rsid w:val="004D122D"/>
    <w:rsid w:val="004E3567"/>
    <w:rsid w:val="004E3741"/>
    <w:rsid w:val="004E3B89"/>
    <w:rsid w:val="004F451B"/>
    <w:rsid w:val="004F4D3B"/>
    <w:rsid w:val="004F626D"/>
    <w:rsid w:val="004F635F"/>
    <w:rsid w:val="00502B69"/>
    <w:rsid w:val="00510BB9"/>
    <w:rsid w:val="00514E3B"/>
    <w:rsid w:val="00516E2D"/>
    <w:rsid w:val="0052607B"/>
    <w:rsid w:val="00530C9C"/>
    <w:rsid w:val="00532346"/>
    <w:rsid w:val="00535E2C"/>
    <w:rsid w:val="00543512"/>
    <w:rsid w:val="00544E92"/>
    <w:rsid w:val="00547FAA"/>
    <w:rsid w:val="00553EDB"/>
    <w:rsid w:val="00556BE0"/>
    <w:rsid w:val="00560726"/>
    <w:rsid w:val="005610FA"/>
    <w:rsid w:val="005620A8"/>
    <w:rsid w:val="00565D0E"/>
    <w:rsid w:val="005715BB"/>
    <w:rsid w:val="00575C3C"/>
    <w:rsid w:val="005812F2"/>
    <w:rsid w:val="0058394E"/>
    <w:rsid w:val="005850BC"/>
    <w:rsid w:val="0058594F"/>
    <w:rsid w:val="00587FF0"/>
    <w:rsid w:val="00592F21"/>
    <w:rsid w:val="005A30EB"/>
    <w:rsid w:val="005A6C8F"/>
    <w:rsid w:val="005A7307"/>
    <w:rsid w:val="005A7FBF"/>
    <w:rsid w:val="005C309C"/>
    <w:rsid w:val="005C368D"/>
    <w:rsid w:val="005D089F"/>
    <w:rsid w:val="005D126B"/>
    <w:rsid w:val="005D4C23"/>
    <w:rsid w:val="005D6A7C"/>
    <w:rsid w:val="005E27B5"/>
    <w:rsid w:val="005E4182"/>
    <w:rsid w:val="005E7403"/>
    <w:rsid w:val="005F2359"/>
    <w:rsid w:val="005F60CC"/>
    <w:rsid w:val="005F6A4F"/>
    <w:rsid w:val="005F7160"/>
    <w:rsid w:val="00600C60"/>
    <w:rsid w:val="00612127"/>
    <w:rsid w:val="00613402"/>
    <w:rsid w:val="00617FF6"/>
    <w:rsid w:val="00623B4F"/>
    <w:rsid w:val="006258B2"/>
    <w:rsid w:val="00630315"/>
    <w:rsid w:val="006343C6"/>
    <w:rsid w:val="00635472"/>
    <w:rsid w:val="006375AE"/>
    <w:rsid w:val="00640E29"/>
    <w:rsid w:val="006476CB"/>
    <w:rsid w:val="00651FFB"/>
    <w:rsid w:val="00652CFD"/>
    <w:rsid w:val="0065315E"/>
    <w:rsid w:val="00653E33"/>
    <w:rsid w:val="0065562B"/>
    <w:rsid w:val="00656069"/>
    <w:rsid w:val="0066442C"/>
    <w:rsid w:val="00667D16"/>
    <w:rsid w:val="0067202E"/>
    <w:rsid w:val="0067766C"/>
    <w:rsid w:val="00677F43"/>
    <w:rsid w:val="00682370"/>
    <w:rsid w:val="00684213"/>
    <w:rsid w:val="00687FFA"/>
    <w:rsid w:val="0069010A"/>
    <w:rsid w:val="00690AD4"/>
    <w:rsid w:val="006A2589"/>
    <w:rsid w:val="006B6E0D"/>
    <w:rsid w:val="006B7465"/>
    <w:rsid w:val="006B7C92"/>
    <w:rsid w:val="006C56FD"/>
    <w:rsid w:val="006C5B8E"/>
    <w:rsid w:val="006D15A8"/>
    <w:rsid w:val="006D5B65"/>
    <w:rsid w:val="006D65CE"/>
    <w:rsid w:val="006D6833"/>
    <w:rsid w:val="006E3581"/>
    <w:rsid w:val="006E619A"/>
    <w:rsid w:val="006F1F9C"/>
    <w:rsid w:val="006F4603"/>
    <w:rsid w:val="006F5758"/>
    <w:rsid w:val="006F7145"/>
    <w:rsid w:val="00702E5E"/>
    <w:rsid w:val="0070507B"/>
    <w:rsid w:val="0071163D"/>
    <w:rsid w:val="00715123"/>
    <w:rsid w:val="00717E7F"/>
    <w:rsid w:val="00721200"/>
    <w:rsid w:val="00726436"/>
    <w:rsid w:val="00726FFD"/>
    <w:rsid w:val="00742AAE"/>
    <w:rsid w:val="00745B68"/>
    <w:rsid w:val="00754287"/>
    <w:rsid w:val="00755BA3"/>
    <w:rsid w:val="0075774C"/>
    <w:rsid w:val="0076094D"/>
    <w:rsid w:val="00763BB5"/>
    <w:rsid w:val="00766FE9"/>
    <w:rsid w:val="00771499"/>
    <w:rsid w:val="00772A80"/>
    <w:rsid w:val="007809B5"/>
    <w:rsid w:val="00793E82"/>
    <w:rsid w:val="007A021E"/>
    <w:rsid w:val="007A17DA"/>
    <w:rsid w:val="007A4640"/>
    <w:rsid w:val="007B289A"/>
    <w:rsid w:val="007B5299"/>
    <w:rsid w:val="007B5C12"/>
    <w:rsid w:val="007C1915"/>
    <w:rsid w:val="007C2953"/>
    <w:rsid w:val="007C6E1D"/>
    <w:rsid w:val="007C7074"/>
    <w:rsid w:val="007C7383"/>
    <w:rsid w:val="007D1283"/>
    <w:rsid w:val="007D33C2"/>
    <w:rsid w:val="007D4873"/>
    <w:rsid w:val="007D4EA0"/>
    <w:rsid w:val="007E023F"/>
    <w:rsid w:val="007E38F2"/>
    <w:rsid w:val="007E403B"/>
    <w:rsid w:val="007E4D8B"/>
    <w:rsid w:val="007E5DC3"/>
    <w:rsid w:val="007E6B30"/>
    <w:rsid w:val="007F5002"/>
    <w:rsid w:val="00800FDE"/>
    <w:rsid w:val="00804792"/>
    <w:rsid w:val="00806E06"/>
    <w:rsid w:val="00807695"/>
    <w:rsid w:val="00810B8F"/>
    <w:rsid w:val="00811931"/>
    <w:rsid w:val="0081284F"/>
    <w:rsid w:val="00820C8B"/>
    <w:rsid w:val="0082147F"/>
    <w:rsid w:val="00823E14"/>
    <w:rsid w:val="00836454"/>
    <w:rsid w:val="0083686C"/>
    <w:rsid w:val="0084410E"/>
    <w:rsid w:val="008449C6"/>
    <w:rsid w:val="008465B7"/>
    <w:rsid w:val="00851353"/>
    <w:rsid w:val="008531D2"/>
    <w:rsid w:val="00857BA5"/>
    <w:rsid w:val="00857C53"/>
    <w:rsid w:val="008623E8"/>
    <w:rsid w:val="00865037"/>
    <w:rsid w:val="00870907"/>
    <w:rsid w:val="00873203"/>
    <w:rsid w:val="00877553"/>
    <w:rsid w:val="00882762"/>
    <w:rsid w:val="008838EF"/>
    <w:rsid w:val="00883E4A"/>
    <w:rsid w:val="00885309"/>
    <w:rsid w:val="00886CBA"/>
    <w:rsid w:val="00886F86"/>
    <w:rsid w:val="00890FBA"/>
    <w:rsid w:val="0089788D"/>
    <w:rsid w:val="008A382D"/>
    <w:rsid w:val="008A68F9"/>
    <w:rsid w:val="008B6C1E"/>
    <w:rsid w:val="008C5E41"/>
    <w:rsid w:val="008D09AB"/>
    <w:rsid w:val="008D0D36"/>
    <w:rsid w:val="008D734F"/>
    <w:rsid w:val="008E231F"/>
    <w:rsid w:val="008E3159"/>
    <w:rsid w:val="008E4F4D"/>
    <w:rsid w:val="008F3AE4"/>
    <w:rsid w:val="008F408E"/>
    <w:rsid w:val="008F627D"/>
    <w:rsid w:val="008F68AB"/>
    <w:rsid w:val="00900AE6"/>
    <w:rsid w:val="00906E07"/>
    <w:rsid w:val="00911D7C"/>
    <w:rsid w:val="00911EB1"/>
    <w:rsid w:val="00915208"/>
    <w:rsid w:val="00915B4D"/>
    <w:rsid w:val="009200F4"/>
    <w:rsid w:val="00921D3A"/>
    <w:rsid w:val="00923A9D"/>
    <w:rsid w:val="00925522"/>
    <w:rsid w:val="00926808"/>
    <w:rsid w:val="009318D5"/>
    <w:rsid w:val="00932378"/>
    <w:rsid w:val="009418DA"/>
    <w:rsid w:val="009423C9"/>
    <w:rsid w:val="00945E52"/>
    <w:rsid w:val="0094645B"/>
    <w:rsid w:val="0094648C"/>
    <w:rsid w:val="00946C02"/>
    <w:rsid w:val="009477D6"/>
    <w:rsid w:val="009538EE"/>
    <w:rsid w:val="00963EF4"/>
    <w:rsid w:val="00966B5A"/>
    <w:rsid w:val="009731AE"/>
    <w:rsid w:val="009756A8"/>
    <w:rsid w:val="00977DCF"/>
    <w:rsid w:val="00983638"/>
    <w:rsid w:val="009873E7"/>
    <w:rsid w:val="00993F5A"/>
    <w:rsid w:val="009965B7"/>
    <w:rsid w:val="00996E8E"/>
    <w:rsid w:val="00996F92"/>
    <w:rsid w:val="009A40B6"/>
    <w:rsid w:val="009B2B3F"/>
    <w:rsid w:val="009B2E60"/>
    <w:rsid w:val="009B5902"/>
    <w:rsid w:val="009B7AA7"/>
    <w:rsid w:val="009C125C"/>
    <w:rsid w:val="009C126D"/>
    <w:rsid w:val="009C14AA"/>
    <w:rsid w:val="009C2DC8"/>
    <w:rsid w:val="009C475A"/>
    <w:rsid w:val="009C60BC"/>
    <w:rsid w:val="009C6C79"/>
    <w:rsid w:val="009C77B8"/>
    <w:rsid w:val="009C7ABE"/>
    <w:rsid w:val="009D0312"/>
    <w:rsid w:val="009E1AFB"/>
    <w:rsid w:val="009F0BE1"/>
    <w:rsid w:val="009F0C6A"/>
    <w:rsid w:val="009F10C9"/>
    <w:rsid w:val="00A00516"/>
    <w:rsid w:val="00A01620"/>
    <w:rsid w:val="00A03F08"/>
    <w:rsid w:val="00A14C3B"/>
    <w:rsid w:val="00A21980"/>
    <w:rsid w:val="00A21D5A"/>
    <w:rsid w:val="00A23EAC"/>
    <w:rsid w:val="00A269F1"/>
    <w:rsid w:val="00A27476"/>
    <w:rsid w:val="00A33A62"/>
    <w:rsid w:val="00A3499B"/>
    <w:rsid w:val="00A3517E"/>
    <w:rsid w:val="00A35D06"/>
    <w:rsid w:val="00A42219"/>
    <w:rsid w:val="00A4221D"/>
    <w:rsid w:val="00A436BB"/>
    <w:rsid w:val="00A4395A"/>
    <w:rsid w:val="00A44A05"/>
    <w:rsid w:val="00A45E9E"/>
    <w:rsid w:val="00A51C40"/>
    <w:rsid w:val="00A542A2"/>
    <w:rsid w:val="00A601DA"/>
    <w:rsid w:val="00A6044E"/>
    <w:rsid w:val="00A70317"/>
    <w:rsid w:val="00A74A78"/>
    <w:rsid w:val="00A82245"/>
    <w:rsid w:val="00A82C68"/>
    <w:rsid w:val="00A90890"/>
    <w:rsid w:val="00A92A3A"/>
    <w:rsid w:val="00AB693C"/>
    <w:rsid w:val="00AC0437"/>
    <w:rsid w:val="00AC2BAF"/>
    <w:rsid w:val="00AC2C39"/>
    <w:rsid w:val="00AC3C7A"/>
    <w:rsid w:val="00AC5711"/>
    <w:rsid w:val="00AF070B"/>
    <w:rsid w:val="00AF376F"/>
    <w:rsid w:val="00AF5C77"/>
    <w:rsid w:val="00B004E1"/>
    <w:rsid w:val="00B073B0"/>
    <w:rsid w:val="00B07808"/>
    <w:rsid w:val="00B13EA1"/>
    <w:rsid w:val="00B15A3C"/>
    <w:rsid w:val="00B21615"/>
    <w:rsid w:val="00B261FF"/>
    <w:rsid w:val="00B303E7"/>
    <w:rsid w:val="00B330B4"/>
    <w:rsid w:val="00B35CED"/>
    <w:rsid w:val="00B45129"/>
    <w:rsid w:val="00B51E5E"/>
    <w:rsid w:val="00B54CAF"/>
    <w:rsid w:val="00B63A65"/>
    <w:rsid w:val="00B72852"/>
    <w:rsid w:val="00B75CE5"/>
    <w:rsid w:val="00B77B4F"/>
    <w:rsid w:val="00B8022E"/>
    <w:rsid w:val="00B82464"/>
    <w:rsid w:val="00BB1AC6"/>
    <w:rsid w:val="00BB1EA6"/>
    <w:rsid w:val="00BB5118"/>
    <w:rsid w:val="00BC3294"/>
    <w:rsid w:val="00BC4504"/>
    <w:rsid w:val="00BC7522"/>
    <w:rsid w:val="00BD4BA0"/>
    <w:rsid w:val="00BD6624"/>
    <w:rsid w:val="00BD68FB"/>
    <w:rsid w:val="00BD6D39"/>
    <w:rsid w:val="00BD7A43"/>
    <w:rsid w:val="00BE3845"/>
    <w:rsid w:val="00BF02D4"/>
    <w:rsid w:val="00BF3D58"/>
    <w:rsid w:val="00BF525A"/>
    <w:rsid w:val="00BF5B33"/>
    <w:rsid w:val="00BF6E52"/>
    <w:rsid w:val="00C00CA7"/>
    <w:rsid w:val="00C02291"/>
    <w:rsid w:val="00C10C2D"/>
    <w:rsid w:val="00C110CF"/>
    <w:rsid w:val="00C1215A"/>
    <w:rsid w:val="00C27BFE"/>
    <w:rsid w:val="00C31200"/>
    <w:rsid w:val="00C31E3F"/>
    <w:rsid w:val="00C32212"/>
    <w:rsid w:val="00C32A0F"/>
    <w:rsid w:val="00C32F6B"/>
    <w:rsid w:val="00C36294"/>
    <w:rsid w:val="00C45FF8"/>
    <w:rsid w:val="00C52359"/>
    <w:rsid w:val="00C5280C"/>
    <w:rsid w:val="00C532CB"/>
    <w:rsid w:val="00C54816"/>
    <w:rsid w:val="00C60599"/>
    <w:rsid w:val="00C7754E"/>
    <w:rsid w:val="00C77B5E"/>
    <w:rsid w:val="00C81652"/>
    <w:rsid w:val="00C81943"/>
    <w:rsid w:val="00C8198A"/>
    <w:rsid w:val="00C82657"/>
    <w:rsid w:val="00C952C7"/>
    <w:rsid w:val="00C9712E"/>
    <w:rsid w:val="00CA053F"/>
    <w:rsid w:val="00CA3777"/>
    <w:rsid w:val="00CA4206"/>
    <w:rsid w:val="00CA5884"/>
    <w:rsid w:val="00CB273B"/>
    <w:rsid w:val="00CB3277"/>
    <w:rsid w:val="00CB3C3F"/>
    <w:rsid w:val="00CB47CD"/>
    <w:rsid w:val="00CC1A69"/>
    <w:rsid w:val="00CC3D1E"/>
    <w:rsid w:val="00CC612D"/>
    <w:rsid w:val="00CC6A14"/>
    <w:rsid w:val="00CD0142"/>
    <w:rsid w:val="00CE1308"/>
    <w:rsid w:val="00CE47A5"/>
    <w:rsid w:val="00CE7DC0"/>
    <w:rsid w:val="00CF2E24"/>
    <w:rsid w:val="00D037FF"/>
    <w:rsid w:val="00D05AC4"/>
    <w:rsid w:val="00D072E1"/>
    <w:rsid w:val="00D100EB"/>
    <w:rsid w:val="00D14F1D"/>
    <w:rsid w:val="00D20AD9"/>
    <w:rsid w:val="00D22A01"/>
    <w:rsid w:val="00D239C3"/>
    <w:rsid w:val="00D26B6A"/>
    <w:rsid w:val="00D30FED"/>
    <w:rsid w:val="00D311AC"/>
    <w:rsid w:val="00D33430"/>
    <w:rsid w:val="00D34F4D"/>
    <w:rsid w:val="00D409BE"/>
    <w:rsid w:val="00D42953"/>
    <w:rsid w:val="00D431C6"/>
    <w:rsid w:val="00D476AC"/>
    <w:rsid w:val="00D52EDD"/>
    <w:rsid w:val="00D5666F"/>
    <w:rsid w:val="00D614C1"/>
    <w:rsid w:val="00D64B32"/>
    <w:rsid w:val="00D66940"/>
    <w:rsid w:val="00D67A8A"/>
    <w:rsid w:val="00D70C82"/>
    <w:rsid w:val="00D71C5F"/>
    <w:rsid w:val="00D80033"/>
    <w:rsid w:val="00D84CC8"/>
    <w:rsid w:val="00D852F0"/>
    <w:rsid w:val="00D90F40"/>
    <w:rsid w:val="00DB0B5C"/>
    <w:rsid w:val="00DB221E"/>
    <w:rsid w:val="00DB5DFD"/>
    <w:rsid w:val="00DB6A3C"/>
    <w:rsid w:val="00DB6BB4"/>
    <w:rsid w:val="00DB77FD"/>
    <w:rsid w:val="00DD26D9"/>
    <w:rsid w:val="00DE144C"/>
    <w:rsid w:val="00DE182F"/>
    <w:rsid w:val="00DE1B30"/>
    <w:rsid w:val="00DE251C"/>
    <w:rsid w:val="00DE4D22"/>
    <w:rsid w:val="00DE5144"/>
    <w:rsid w:val="00DE5F27"/>
    <w:rsid w:val="00DF13E5"/>
    <w:rsid w:val="00DF14BC"/>
    <w:rsid w:val="00DF32B4"/>
    <w:rsid w:val="00DF671A"/>
    <w:rsid w:val="00E00EA2"/>
    <w:rsid w:val="00E024AE"/>
    <w:rsid w:val="00E02C8C"/>
    <w:rsid w:val="00E03651"/>
    <w:rsid w:val="00E17B7F"/>
    <w:rsid w:val="00E20EE5"/>
    <w:rsid w:val="00E37139"/>
    <w:rsid w:val="00E42098"/>
    <w:rsid w:val="00E46AAC"/>
    <w:rsid w:val="00E50975"/>
    <w:rsid w:val="00E50ABF"/>
    <w:rsid w:val="00E54A0E"/>
    <w:rsid w:val="00E55EFF"/>
    <w:rsid w:val="00E60733"/>
    <w:rsid w:val="00E67C7B"/>
    <w:rsid w:val="00E704A3"/>
    <w:rsid w:val="00E71997"/>
    <w:rsid w:val="00E71B9A"/>
    <w:rsid w:val="00E76357"/>
    <w:rsid w:val="00E8120D"/>
    <w:rsid w:val="00E820C3"/>
    <w:rsid w:val="00E8345D"/>
    <w:rsid w:val="00E858D5"/>
    <w:rsid w:val="00E91134"/>
    <w:rsid w:val="00E971C3"/>
    <w:rsid w:val="00EA0578"/>
    <w:rsid w:val="00EB2906"/>
    <w:rsid w:val="00EB2C92"/>
    <w:rsid w:val="00EB6F84"/>
    <w:rsid w:val="00EC3684"/>
    <w:rsid w:val="00EC58D5"/>
    <w:rsid w:val="00ED6156"/>
    <w:rsid w:val="00EE13E3"/>
    <w:rsid w:val="00EE5FE2"/>
    <w:rsid w:val="00EF193C"/>
    <w:rsid w:val="00EF3A9A"/>
    <w:rsid w:val="00EF4F89"/>
    <w:rsid w:val="00EF587C"/>
    <w:rsid w:val="00F01F5A"/>
    <w:rsid w:val="00F06462"/>
    <w:rsid w:val="00F06CAA"/>
    <w:rsid w:val="00F077B1"/>
    <w:rsid w:val="00F10DF3"/>
    <w:rsid w:val="00F16C76"/>
    <w:rsid w:val="00F21BF6"/>
    <w:rsid w:val="00F252E1"/>
    <w:rsid w:val="00F30BD6"/>
    <w:rsid w:val="00F323BE"/>
    <w:rsid w:val="00F404BB"/>
    <w:rsid w:val="00F427CF"/>
    <w:rsid w:val="00F42C68"/>
    <w:rsid w:val="00F45D4E"/>
    <w:rsid w:val="00F46AB5"/>
    <w:rsid w:val="00F47F5B"/>
    <w:rsid w:val="00F5217D"/>
    <w:rsid w:val="00F52871"/>
    <w:rsid w:val="00F62374"/>
    <w:rsid w:val="00F7136C"/>
    <w:rsid w:val="00F75484"/>
    <w:rsid w:val="00F77306"/>
    <w:rsid w:val="00F84C48"/>
    <w:rsid w:val="00F85DED"/>
    <w:rsid w:val="00F862CA"/>
    <w:rsid w:val="00F863B7"/>
    <w:rsid w:val="00F86D5B"/>
    <w:rsid w:val="00F91233"/>
    <w:rsid w:val="00FA0E60"/>
    <w:rsid w:val="00FB04E5"/>
    <w:rsid w:val="00FB740B"/>
    <w:rsid w:val="00FC307F"/>
    <w:rsid w:val="00FC6312"/>
    <w:rsid w:val="00FC7EBD"/>
    <w:rsid w:val="00FD2DC5"/>
    <w:rsid w:val="00FD3C44"/>
    <w:rsid w:val="00FE02DD"/>
    <w:rsid w:val="00FE0677"/>
    <w:rsid w:val="00FE06D0"/>
    <w:rsid w:val="00FE0B5D"/>
    <w:rsid w:val="00FE412F"/>
    <w:rsid w:val="00FE4178"/>
    <w:rsid w:val="00FF2C8E"/>
    <w:rsid w:val="00FF2EAA"/>
    <w:rsid w:val="00FF54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849">
      <o:colormru v:ext="edit" colors="#39f"/>
    </o:shapedefaults>
    <o:shapelayout v:ext="edit">
      <o:idmap v:ext="edit" data="1,2,3,4,5,6,7,8,9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LatinCalibri">
    <w:name w:val="Normal + (Latin) Calibri"/>
    <w:aliases w:val="11 pt"/>
    <w:basedOn w:val="Normal"/>
    <w:rsid w:val="008F3AE4"/>
    <w:pPr>
      <w:autoSpaceDE w:val="0"/>
      <w:autoSpaceDN w:val="0"/>
      <w:adjustRightInd w:val="0"/>
    </w:pPr>
    <w:rPr>
      <w:rFonts w:ascii="Times-Roman" w:eastAsia="Times New Roman" w:hAnsi="Times-Roman" w:cs="Times-Roman"/>
      <w:sz w:val="22"/>
      <w:szCs w:val="22"/>
    </w:rPr>
  </w:style>
  <w:style w:type="paragraph" w:styleId="BalloonText">
    <w:name w:val="Balloon Text"/>
    <w:basedOn w:val="Normal"/>
    <w:link w:val="BalloonTextChar"/>
    <w:rsid w:val="00D14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F1D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5D089F"/>
    <w:pPr>
      <w:ind w:left="720"/>
      <w:contextualSpacing/>
    </w:pPr>
  </w:style>
  <w:style w:type="paragraph" w:styleId="NormalWeb">
    <w:name w:val="Normal (Web)"/>
    <w:basedOn w:val="Normal"/>
    <w:rsid w:val="002F5C3A"/>
    <w:pPr>
      <w:overflowPunct w:val="0"/>
      <w:autoSpaceDE w:val="0"/>
      <w:autoSpaceDN w:val="0"/>
      <w:adjustRightInd w:val="0"/>
      <w:spacing w:before="100" w:after="100"/>
      <w:textAlignment w:val="baseline"/>
    </w:pPr>
    <w:rPr>
      <w:rFonts w:eastAsia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43525D"/>
    <w:rPr>
      <w:rFonts w:ascii="Tahoma" w:hAnsi="Tahoma"/>
      <w:color w:val="FFFFFF"/>
      <w:sz w:val="72"/>
      <w:u w:val="none"/>
    </w:rPr>
  </w:style>
  <w:style w:type="table" w:styleId="TableGrid">
    <w:name w:val="Table Grid"/>
    <w:basedOn w:val="TableNormal"/>
    <w:rsid w:val="00BD7A43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LatinCalibri">
    <w:name w:val="Normal + (Latin) Calibri"/>
    <w:aliases w:val="11 pt"/>
    <w:basedOn w:val="Normal"/>
    <w:rsid w:val="008F3AE4"/>
    <w:pPr>
      <w:autoSpaceDE w:val="0"/>
      <w:autoSpaceDN w:val="0"/>
      <w:adjustRightInd w:val="0"/>
    </w:pPr>
    <w:rPr>
      <w:rFonts w:ascii="Times-Roman" w:eastAsia="Times New Roman" w:hAnsi="Times-Roman" w:cs="Times-Roman"/>
      <w:sz w:val="22"/>
      <w:szCs w:val="22"/>
    </w:rPr>
  </w:style>
  <w:style w:type="paragraph" w:styleId="BalloonText">
    <w:name w:val="Balloon Text"/>
    <w:basedOn w:val="Normal"/>
    <w:link w:val="BalloonTextChar"/>
    <w:rsid w:val="00D14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14F1D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5D089F"/>
    <w:pPr>
      <w:ind w:left="720"/>
      <w:contextualSpacing/>
    </w:pPr>
  </w:style>
  <w:style w:type="paragraph" w:styleId="NormalWeb">
    <w:name w:val="Normal (Web)"/>
    <w:basedOn w:val="Normal"/>
    <w:rsid w:val="002F5C3A"/>
    <w:pPr>
      <w:overflowPunct w:val="0"/>
      <w:autoSpaceDE w:val="0"/>
      <w:autoSpaceDN w:val="0"/>
      <w:adjustRightInd w:val="0"/>
      <w:spacing w:before="100" w:after="100"/>
      <w:textAlignment w:val="baseline"/>
    </w:pPr>
    <w:rPr>
      <w:rFonts w:eastAsia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21</Words>
  <Characters>69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Coordinates &amp; Design</vt:lpstr>
    </vt:vector>
  </TitlesOfParts>
  <Company>PRSD#10</Company>
  <LinksUpToDate>false</LinksUpToDate>
  <CharactersWithSpaces>811</CharactersWithSpaces>
  <SharedDoc>false</SharedDoc>
  <HLinks>
    <vt:vector size="48" baseType="variant">
      <vt:variant>
        <vt:i4>6094853</vt:i4>
      </vt:variant>
      <vt:variant>
        <vt:i4>-1</vt:i4>
      </vt:variant>
      <vt:variant>
        <vt:i4>10042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187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375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377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1572866</vt:i4>
      </vt:variant>
      <vt:variant>
        <vt:i4>-1</vt:i4>
      </vt:variant>
      <vt:variant>
        <vt:i4>10378</vt:i4>
      </vt:variant>
      <vt:variant>
        <vt:i4>1</vt:i4>
      </vt:variant>
      <vt:variant>
        <vt:lpwstr>http://www.bettingkingdom.co.uk/images/poker-hand.gif</vt:lpwstr>
      </vt:variant>
      <vt:variant>
        <vt:lpwstr/>
      </vt:variant>
      <vt:variant>
        <vt:i4>6094853</vt:i4>
      </vt:variant>
      <vt:variant>
        <vt:i4>-1</vt:i4>
      </vt:variant>
      <vt:variant>
        <vt:i4>10426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6094853</vt:i4>
      </vt:variant>
      <vt:variant>
        <vt:i4>-1</vt:i4>
      </vt:variant>
      <vt:variant>
        <vt:i4>10428</vt:i4>
      </vt:variant>
      <vt:variant>
        <vt:i4>1</vt:i4>
      </vt:variant>
      <vt:variant>
        <vt:lpwstr>http://www.mediabistro.com/fishbowlny/original/loonie.jpg</vt:lpwstr>
      </vt:variant>
      <vt:variant>
        <vt:lpwstr/>
      </vt:variant>
      <vt:variant>
        <vt:i4>1572866</vt:i4>
      </vt:variant>
      <vt:variant>
        <vt:i4>-1</vt:i4>
      </vt:variant>
      <vt:variant>
        <vt:i4>10430</vt:i4>
      </vt:variant>
      <vt:variant>
        <vt:i4>1</vt:i4>
      </vt:variant>
      <vt:variant>
        <vt:lpwstr>http://www.bettingkingdom.co.uk/images/poker-hand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Coordinates &amp; Design</dc:title>
  <dc:creator>studprof</dc:creator>
  <cp:lastModifiedBy>Dustin Gutsche</cp:lastModifiedBy>
  <cp:revision>4</cp:revision>
  <cp:lastPrinted>2010-09-26T23:10:00Z</cp:lastPrinted>
  <dcterms:created xsi:type="dcterms:W3CDTF">2010-09-26T23:16:00Z</dcterms:created>
  <dcterms:modified xsi:type="dcterms:W3CDTF">2010-09-28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